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778AB" w:rsidRDefault="00921B73">
      <w:pPr>
        <w:rPr>
          <w:b/>
        </w:rPr>
      </w:pPr>
      <w:r>
        <w:rPr>
          <w:b/>
        </w:rPr>
        <w:t xml:space="preserve">               </w:t>
      </w:r>
      <w:r w:rsidRPr="00921B73">
        <w:rPr>
          <w:b/>
        </w:rPr>
        <w:t>Wymaga</w:t>
      </w:r>
      <w:r w:rsidR="00E628B6">
        <w:rPr>
          <w:b/>
        </w:rPr>
        <w:t>nia edukacyjne dla klasy 1 i 2 Szkoły B</w:t>
      </w:r>
      <w:r w:rsidRPr="00921B73">
        <w:rPr>
          <w:b/>
        </w:rPr>
        <w:t>ranżowej I stopnia</w:t>
      </w:r>
    </w:p>
    <w:p w:rsidR="00921B73" w:rsidRDefault="00921B73">
      <w:pPr>
        <w:rPr>
          <w:b/>
        </w:rPr>
      </w:pPr>
    </w:p>
    <w:tbl>
      <w:tblPr>
        <w:tblW w:w="9710" w:type="dxa"/>
        <w:tblInd w:w="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10"/>
        <w:gridCol w:w="4190"/>
        <w:gridCol w:w="40"/>
        <w:gridCol w:w="90"/>
        <w:gridCol w:w="60"/>
        <w:gridCol w:w="100"/>
        <w:gridCol w:w="10"/>
        <w:gridCol w:w="90"/>
        <w:gridCol w:w="40"/>
        <w:gridCol w:w="10"/>
        <w:gridCol w:w="50"/>
        <w:gridCol w:w="60"/>
        <w:gridCol w:w="70"/>
        <w:gridCol w:w="80"/>
        <w:gridCol w:w="120"/>
        <w:gridCol w:w="4660"/>
        <w:gridCol w:w="30"/>
      </w:tblGrid>
      <w:tr w:rsidR="00921B73" w:rsidTr="00B859DF">
        <w:trPr>
          <w:gridBefore w:val="1"/>
          <w:gridAfter w:val="1"/>
          <w:wBefore w:w="10" w:type="dxa"/>
          <w:wAfter w:w="30" w:type="dxa"/>
          <w:trHeight w:val="550"/>
        </w:trPr>
        <w:tc>
          <w:tcPr>
            <w:tcW w:w="4190" w:type="dxa"/>
          </w:tcPr>
          <w:p w:rsidR="00921B73" w:rsidRDefault="00921B73" w:rsidP="00B859DF">
            <w:pPr>
              <w:rPr>
                <w:b/>
              </w:rPr>
            </w:pPr>
            <w:r>
              <w:rPr>
                <w:b/>
              </w:rPr>
              <w:t xml:space="preserve">          Wymagania podstawowe</w:t>
            </w:r>
          </w:p>
        </w:tc>
        <w:tc>
          <w:tcPr>
            <w:tcW w:w="5480" w:type="dxa"/>
            <w:gridSpan w:val="14"/>
          </w:tcPr>
          <w:p w:rsidR="00921B73" w:rsidRDefault="00921B73" w:rsidP="00B859DF">
            <w:pPr>
              <w:rPr>
                <w:b/>
              </w:rPr>
            </w:pPr>
            <w:r>
              <w:rPr>
                <w:b/>
              </w:rPr>
              <w:t xml:space="preserve">                 Wymagania ponadpodstawowe</w:t>
            </w:r>
          </w:p>
        </w:tc>
      </w:tr>
      <w:tr w:rsidR="00921B73" w:rsidTr="00B859DF">
        <w:trPr>
          <w:gridBefore w:val="1"/>
          <w:gridAfter w:val="1"/>
          <w:wBefore w:w="10" w:type="dxa"/>
          <w:wAfter w:w="30" w:type="dxa"/>
          <w:trHeight w:val="570"/>
        </w:trPr>
        <w:tc>
          <w:tcPr>
            <w:tcW w:w="9670" w:type="dxa"/>
            <w:gridSpan w:val="15"/>
          </w:tcPr>
          <w:p w:rsidR="00921B73" w:rsidRDefault="00981D2F" w:rsidP="00B859DF">
            <w:pPr>
              <w:rPr>
                <w:b/>
              </w:rPr>
            </w:pPr>
            <w:r>
              <w:rPr>
                <w:b/>
              </w:rPr>
              <w:t xml:space="preserve">                                                            Wiadomości wstępne</w:t>
            </w:r>
          </w:p>
        </w:tc>
      </w:tr>
      <w:tr w:rsidR="00981D2F" w:rsidTr="00B859DF">
        <w:trPr>
          <w:gridBefore w:val="1"/>
          <w:gridAfter w:val="1"/>
          <w:wBefore w:w="10" w:type="dxa"/>
          <w:wAfter w:w="30" w:type="dxa"/>
          <w:trHeight w:val="3070"/>
        </w:trPr>
        <w:tc>
          <w:tcPr>
            <w:tcW w:w="4230" w:type="dxa"/>
            <w:gridSpan w:val="2"/>
          </w:tcPr>
          <w:p w:rsidR="00981D2F" w:rsidRPr="004F6C20" w:rsidRDefault="00981D2F" w:rsidP="00B859DF">
            <w:pPr>
              <w:ind w:left="353"/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Uczeń:</w:t>
            </w:r>
          </w:p>
          <w:p w:rsidR="00981D2F" w:rsidRPr="004F6C20" w:rsidRDefault="00981D2F" w:rsidP="00B859DF">
            <w:pPr>
              <w:pStyle w:val="Wypunktowanie"/>
              <w:spacing w:line="240" w:lineRule="auto"/>
              <w:ind w:left="353" w:hanging="35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 pojęcia:</w:t>
            </w:r>
            <w:r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  <w:r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ciało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, </w:t>
            </w:r>
            <w:r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substancja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, </w:t>
            </w:r>
            <w:r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wielkość fizyczna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, </w:t>
            </w:r>
            <w:r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zjawisko fizyczne</w:t>
            </w:r>
          </w:p>
          <w:p w:rsidR="00981D2F" w:rsidRPr="00247E43" w:rsidRDefault="00981D2F" w:rsidP="00B859DF">
            <w:pPr>
              <w:pStyle w:val="Wypunktowanie"/>
              <w:spacing w:line="240" w:lineRule="auto"/>
              <w:ind w:left="353" w:hanging="357"/>
              <w:jc w:val="left"/>
              <w:rPr>
                <w:rFonts w:asciiTheme="minorHAnsi" w:hAnsiTheme="minorHAnsi" w:cstheme="minorHAnsi"/>
                <w:i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definiuje pojęcie </w:t>
            </w:r>
            <w:r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pomiar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, </w:t>
            </w:r>
            <w:r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obserwacja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i </w:t>
            </w:r>
            <w:r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doświadczenie</w:t>
            </w:r>
          </w:p>
          <w:p w:rsidR="00981D2F" w:rsidRPr="004F6C20" w:rsidRDefault="00981D2F" w:rsidP="00B859DF">
            <w:pPr>
              <w:pStyle w:val="Wypunktowanie"/>
              <w:spacing w:line="240" w:lineRule="auto"/>
              <w:ind w:left="353" w:hanging="35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 pojęcie</w:t>
            </w:r>
            <w:r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  <w:r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hipoteza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, </w:t>
            </w:r>
            <w:r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model fizyczny</w:t>
            </w:r>
          </w:p>
          <w:p w:rsidR="00981D2F" w:rsidRPr="00981D2F" w:rsidRDefault="00981D2F" w:rsidP="00B859DF">
            <w:pPr>
              <w:pStyle w:val="Wypunktowanie"/>
              <w:spacing w:line="240" w:lineRule="auto"/>
              <w:ind w:left="353" w:hanging="35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ostrzega zjawiska fizyczne w otaczającym świecie i życiu codziennym</w:t>
            </w:r>
          </w:p>
          <w:p w:rsidR="00981D2F" w:rsidRPr="004F6C20" w:rsidRDefault="00981D2F" w:rsidP="00B859DF">
            <w:pPr>
              <w:pStyle w:val="Wypunktowanie"/>
              <w:spacing w:line="240" w:lineRule="auto"/>
              <w:ind w:left="353" w:hanging="35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jaśnia, czym jest prawo fizyczne</w:t>
            </w:r>
          </w:p>
          <w:p w:rsidR="00981D2F" w:rsidRPr="00981D2F" w:rsidRDefault="00981D2F" w:rsidP="00B859DF">
            <w:pPr>
              <w:pStyle w:val="Wypunktowanie"/>
              <w:spacing w:line="240" w:lineRule="auto"/>
              <w:ind w:left="353" w:hanging="35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pisuje zjawiska fizyczne w otaczającym świecie i życiu codziennym</w:t>
            </w:r>
          </w:p>
          <w:p w:rsidR="00981D2F" w:rsidRPr="004F6C20" w:rsidRDefault="00981D2F" w:rsidP="00B859DF">
            <w:pPr>
              <w:pStyle w:val="Wypunktowanie"/>
              <w:spacing w:line="240" w:lineRule="auto"/>
              <w:ind w:left="34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 wielkość fizyczną</w:t>
            </w:r>
          </w:p>
          <w:p w:rsidR="00981D2F" w:rsidRPr="004F6C20" w:rsidRDefault="00981D2F" w:rsidP="00B859DF">
            <w:pPr>
              <w:pStyle w:val="Wypunktowanie"/>
              <w:spacing w:line="240" w:lineRule="auto"/>
              <w:ind w:left="34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mienia jednostki podstawowe układu SI</w:t>
            </w:r>
          </w:p>
          <w:p w:rsidR="00981D2F" w:rsidRPr="004F6C20" w:rsidRDefault="00981D2F" w:rsidP="00B859DF">
            <w:pPr>
              <w:pStyle w:val="Wypunktowanie"/>
              <w:spacing w:line="240" w:lineRule="auto"/>
              <w:ind w:left="34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jaśnia, czym są jednostki pochodne</w:t>
            </w:r>
          </w:p>
          <w:p w:rsidR="00981D2F" w:rsidRPr="004F6C20" w:rsidRDefault="00981D2F" w:rsidP="00B859DF">
            <w:pPr>
              <w:pStyle w:val="Wypunktowanie"/>
              <w:spacing w:line="240" w:lineRule="auto"/>
              <w:ind w:left="34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odaje przykłady jednostek pochodnych</w:t>
            </w:r>
          </w:p>
          <w:p w:rsidR="00981D2F" w:rsidRPr="00981D2F" w:rsidRDefault="00981D2F" w:rsidP="00B859DF">
            <w:pPr>
              <w:pStyle w:val="Wypunktowanie"/>
              <w:spacing w:line="240" w:lineRule="auto"/>
              <w:ind w:left="34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osługuje się kartą wybranych wzorów i stałych fizycznych oraz tablicami</w:t>
            </w:r>
          </w:p>
          <w:p w:rsidR="00981D2F" w:rsidRPr="004F6C20" w:rsidRDefault="00981D2F" w:rsidP="00B859DF">
            <w:pPr>
              <w:pStyle w:val="Wypunktowanie"/>
              <w:spacing w:line="240" w:lineRule="auto"/>
              <w:ind w:left="39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jaśnia różnicę między wielkością podstawową a wielkością pochodną</w:t>
            </w:r>
          </w:p>
          <w:p w:rsidR="00981D2F" w:rsidRPr="004F6C20" w:rsidRDefault="00981D2F" w:rsidP="00B859DF">
            <w:pPr>
              <w:pStyle w:val="Wypunktowanie"/>
              <w:spacing w:line="240" w:lineRule="auto"/>
              <w:ind w:left="39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zamienia jednostki wielokrotne i </w:t>
            </w:r>
            <w:proofErr w:type="spellStart"/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odwielokrotne</w:t>
            </w:r>
            <w:proofErr w:type="spellEnd"/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na jednostki główne</w:t>
            </w:r>
          </w:p>
          <w:p w:rsidR="00981D2F" w:rsidRPr="004F6C20" w:rsidRDefault="00981D2F" w:rsidP="00B859DF">
            <w:pPr>
              <w:pStyle w:val="Wypunktowanie"/>
              <w:numPr>
                <w:ilvl w:val="0"/>
                <w:numId w:val="0"/>
              </w:numPr>
              <w:spacing w:line="240" w:lineRule="auto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981D2F" w:rsidRPr="004F6C20" w:rsidRDefault="00981D2F" w:rsidP="00B859DF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54" w:hanging="35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 prawo fizyczne</w:t>
            </w:r>
          </w:p>
          <w:p w:rsidR="00981D2F" w:rsidRPr="004F6C20" w:rsidRDefault="00981D2F" w:rsidP="00B859DF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54" w:hanging="35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dczytuje z wykresu bezpośrednio</w:t>
            </w:r>
            <w:r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artości wielkości fizycznych przy danych założeniach</w:t>
            </w:r>
          </w:p>
          <w:p w:rsidR="00981D2F" w:rsidRPr="00981D2F" w:rsidRDefault="00981D2F" w:rsidP="00B859DF">
            <w:pPr>
              <w:pStyle w:val="Wypunktowanie"/>
              <w:numPr>
                <w:ilvl w:val="0"/>
                <w:numId w:val="2"/>
              </w:numPr>
              <w:spacing w:line="240" w:lineRule="auto"/>
              <w:ind w:left="354" w:hanging="35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rozpoznaje wielkości rosnące i malejące</w:t>
            </w:r>
          </w:p>
          <w:p w:rsidR="00981D2F" w:rsidRPr="004F6C20" w:rsidRDefault="00981D2F" w:rsidP="00B859DF">
            <w:pPr>
              <w:pStyle w:val="Wypunktowanie"/>
              <w:spacing w:line="240" w:lineRule="auto"/>
              <w:ind w:left="221" w:hanging="221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jaśnia, czym jest prawo fizyczne</w:t>
            </w:r>
          </w:p>
          <w:p w:rsidR="00981D2F" w:rsidRPr="004F6C20" w:rsidRDefault="00981D2F" w:rsidP="00B859DF">
            <w:pPr>
              <w:pStyle w:val="Wypunktowanie"/>
              <w:spacing w:line="240" w:lineRule="auto"/>
              <w:ind w:left="221" w:hanging="221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sporządza wykresy zależności pomiędzy wielkościami fizycznymi na podstawie wzoru </w:t>
            </w:r>
          </w:p>
          <w:p w:rsidR="00981D2F" w:rsidRPr="004F6C20" w:rsidRDefault="00981D2F" w:rsidP="00B859DF">
            <w:pPr>
              <w:pStyle w:val="Wypunktowanie"/>
              <w:spacing w:line="240" w:lineRule="auto"/>
              <w:ind w:left="221" w:hanging="221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odczytuje z wykresu</w:t>
            </w:r>
            <w:r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artości wielkości fizycznych przy danych założeniach – jako pole pod wykresem</w:t>
            </w:r>
          </w:p>
          <w:p w:rsidR="00981D2F" w:rsidRPr="00981D2F" w:rsidRDefault="00981D2F" w:rsidP="00B859DF">
            <w:pPr>
              <w:pStyle w:val="Wypunktowanie"/>
              <w:spacing w:line="240" w:lineRule="auto"/>
              <w:ind w:left="221" w:hanging="221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rozpoznaje wielkości wprost proporcjonalne</w:t>
            </w:r>
          </w:p>
          <w:p w:rsidR="00981D2F" w:rsidRPr="004F6C20" w:rsidRDefault="00981D2F" w:rsidP="00B859DF">
            <w:pPr>
              <w:pStyle w:val="Wypunktowanie"/>
              <w:spacing w:line="240" w:lineRule="auto"/>
              <w:ind w:left="34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jaśnia różnicę miedzy wielkością wektorową i wielkością skalarną</w:t>
            </w:r>
          </w:p>
          <w:p w:rsidR="00981D2F" w:rsidRPr="004F6C20" w:rsidRDefault="00981D2F" w:rsidP="00B859DF">
            <w:pPr>
              <w:pStyle w:val="Wypunktowanie"/>
              <w:spacing w:line="240" w:lineRule="auto"/>
              <w:ind w:left="34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odaje przykłady wielkości fizycznych skalarnych i wektorowych</w:t>
            </w:r>
          </w:p>
          <w:p w:rsidR="00981D2F" w:rsidRPr="00981D2F" w:rsidRDefault="00981D2F" w:rsidP="00B859DF">
            <w:pPr>
              <w:pStyle w:val="Wypunktowanie"/>
              <w:spacing w:line="240" w:lineRule="auto"/>
              <w:ind w:left="34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stosuje odpowiednie oznaczenia graficzne do opisu wielkości wektorowych</w:t>
            </w:r>
          </w:p>
          <w:p w:rsidR="00981D2F" w:rsidRPr="004F6C20" w:rsidRDefault="00981D2F" w:rsidP="00B859DF">
            <w:pPr>
              <w:pStyle w:val="Wypunktowanie"/>
              <w:spacing w:line="240" w:lineRule="auto"/>
              <w:ind w:left="221" w:hanging="221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mienia cechy wektora: wartość, kierunek, zwrot i punkt przyłożenia</w:t>
            </w:r>
          </w:p>
          <w:p w:rsidR="00981D2F" w:rsidRPr="004F6C20" w:rsidRDefault="00981D2F" w:rsidP="00B859DF">
            <w:pPr>
              <w:pStyle w:val="Wypunktowanie"/>
              <w:spacing w:line="240" w:lineRule="auto"/>
              <w:ind w:left="221" w:hanging="221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odaje wektory o tym samym kierunku</w:t>
            </w:r>
          </w:p>
          <w:p w:rsidR="00981D2F" w:rsidRPr="004F6C20" w:rsidRDefault="00981D2F" w:rsidP="00B859DF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502" w:hanging="36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981D2F" w:rsidRPr="004F6C20" w:rsidRDefault="00981D2F" w:rsidP="00B859DF">
            <w:pPr>
              <w:pStyle w:val="Wypunktowanie"/>
              <w:spacing w:line="240" w:lineRule="auto"/>
              <w:ind w:left="34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 niepewność pomiarową i dokładność pomiaru</w:t>
            </w:r>
          </w:p>
          <w:p w:rsidR="00981D2F" w:rsidRPr="004F6C20" w:rsidRDefault="00981D2F" w:rsidP="00B859DF">
            <w:pPr>
              <w:pStyle w:val="Wypunktowanie"/>
              <w:spacing w:line="240" w:lineRule="auto"/>
              <w:ind w:left="34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 pomiary pośrednie i bezpośrednie</w:t>
            </w:r>
          </w:p>
          <w:p w:rsidR="00981D2F" w:rsidRPr="004F6C20" w:rsidRDefault="00981D2F" w:rsidP="00B859DF">
            <w:pPr>
              <w:pStyle w:val="Wypunktowanie"/>
              <w:spacing w:line="240" w:lineRule="auto"/>
              <w:ind w:left="340" w:hanging="35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rzeprowadza</w:t>
            </w:r>
            <w:r w:rsidR="00F23009"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roste pomiary i doświadczenia według instrukcji</w:t>
            </w:r>
          </w:p>
          <w:p w:rsidR="00981D2F" w:rsidRPr="004F6C20" w:rsidRDefault="00981D2F" w:rsidP="00B859DF">
            <w:pPr>
              <w:pStyle w:val="Wypunktowanie"/>
              <w:spacing w:line="240" w:lineRule="auto"/>
              <w:ind w:left="353" w:hanging="35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korzysta z prostych przyrządów pomiarowych</w:t>
            </w:r>
          </w:p>
          <w:p w:rsidR="00981D2F" w:rsidRPr="004F6C20" w:rsidRDefault="00981D2F" w:rsidP="00B859DF">
            <w:pPr>
              <w:pStyle w:val="Wypunktowanie"/>
              <w:spacing w:line="240" w:lineRule="auto"/>
              <w:ind w:left="353" w:hanging="35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 niepewność bezwzględną i względną pomiaru</w:t>
            </w:r>
          </w:p>
          <w:p w:rsidR="00981D2F" w:rsidRPr="00981D2F" w:rsidRDefault="00981D2F" w:rsidP="00B859DF">
            <w:pPr>
              <w:pStyle w:val="Wypunktowanie"/>
              <w:spacing w:line="240" w:lineRule="auto"/>
              <w:ind w:left="353" w:hanging="31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rzestrzega zasad bezpieczeństwa podczas wykonywania doświadczeń</w:t>
            </w:r>
          </w:p>
          <w:p w:rsidR="00981D2F" w:rsidRPr="004F6C20" w:rsidRDefault="00981D2F" w:rsidP="00B859DF">
            <w:pPr>
              <w:pStyle w:val="Wypunktowanie"/>
              <w:spacing w:line="240" w:lineRule="auto"/>
              <w:ind w:left="226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rozróżnia pomiary bezpośrednie i pośrednie w zadanych sytuacjach</w:t>
            </w:r>
          </w:p>
          <w:p w:rsidR="00981D2F" w:rsidRPr="004F6C20" w:rsidRDefault="00981D2F" w:rsidP="00B859DF">
            <w:pPr>
              <w:pStyle w:val="Wypunktowanie"/>
              <w:spacing w:line="240" w:lineRule="auto"/>
              <w:ind w:left="226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korzysta z przyrządów pomiarowych</w:t>
            </w:r>
          </w:p>
          <w:p w:rsidR="00981D2F" w:rsidRPr="004F6C20" w:rsidRDefault="00981D2F" w:rsidP="00B859DF">
            <w:pPr>
              <w:pStyle w:val="Wypunktowanie"/>
              <w:spacing w:line="240" w:lineRule="auto"/>
              <w:ind w:left="226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dczytuje parametry przyrządów pomiarowych</w:t>
            </w:r>
          </w:p>
          <w:p w:rsidR="00981D2F" w:rsidRPr="004F6C20" w:rsidRDefault="00981D2F" w:rsidP="00B859DF">
            <w:pPr>
              <w:pStyle w:val="Wypunktowanie"/>
              <w:spacing w:line="240" w:lineRule="auto"/>
              <w:ind w:left="226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kreśla niepewności systematyczne dla różnych przyrządów pomiarowych</w:t>
            </w:r>
          </w:p>
          <w:p w:rsidR="00981D2F" w:rsidRPr="004F6C20" w:rsidRDefault="00981D2F" w:rsidP="00B859DF">
            <w:pPr>
              <w:pStyle w:val="Wypunktowanie"/>
              <w:spacing w:line="240" w:lineRule="auto"/>
              <w:ind w:left="226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niepewność względną pomiaru</w:t>
            </w:r>
          </w:p>
          <w:p w:rsidR="00981D2F" w:rsidRPr="004F6C20" w:rsidRDefault="00981D2F" w:rsidP="00B859DF">
            <w:pPr>
              <w:pStyle w:val="Wypunktowanie"/>
              <w:spacing w:line="240" w:lineRule="auto"/>
              <w:ind w:left="253" w:hanging="25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zapisuje wyniki pomiarów z uwzględnieniem niepewności pomiarowej</w:t>
            </w:r>
          </w:p>
          <w:p w:rsidR="00981D2F" w:rsidRPr="00981D2F" w:rsidRDefault="00981D2F" w:rsidP="00B859DF">
            <w:pPr>
              <w:pStyle w:val="Wypunktowanie"/>
              <w:spacing w:line="240" w:lineRule="auto"/>
              <w:ind w:left="253" w:hanging="257"/>
              <w:jc w:val="left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mi</w:t>
            </w:r>
            <w:r>
              <w:rPr>
                <w:rFonts w:asciiTheme="minorHAnsi" w:hAnsiTheme="minorHAnsi" w:cstheme="minorHAnsi"/>
                <w:sz w:val="24"/>
                <w:szCs w:val="24"/>
              </w:rPr>
              <w:t xml:space="preserve">enia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źródła niepewności pomiarowych</w:t>
            </w:r>
          </w:p>
          <w:p w:rsidR="00981D2F" w:rsidRPr="004F6C20" w:rsidRDefault="00981D2F" w:rsidP="00B859DF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253"/>
              <w:jc w:val="left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5440" w:type="dxa"/>
            <w:gridSpan w:val="13"/>
          </w:tcPr>
          <w:p w:rsidR="00981D2F" w:rsidRPr="004F6C20" w:rsidRDefault="00981D2F" w:rsidP="00B859DF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502" w:hanging="36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Uczeń:</w:t>
            </w:r>
          </w:p>
          <w:p w:rsidR="00981D2F" w:rsidRPr="004F6C20" w:rsidRDefault="00981D2F" w:rsidP="00B859DF">
            <w:pPr>
              <w:pStyle w:val="Wypunktowanie"/>
              <w:spacing w:line="240" w:lineRule="auto"/>
              <w:ind w:left="353" w:hanging="35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pisuje obserwowane zjawiska i wielkości fizyczne własnymi słowami</w:t>
            </w:r>
          </w:p>
          <w:p w:rsidR="00981D2F" w:rsidRPr="00981D2F" w:rsidRDefault="00981D2F" w:rsidP="00B859DF">
            <w:pPr>
              <w:pStyle w:val="Wypunktowanie"/>
              <w:spacing w:line="240" w:lineRule="auto"/>
              <w:ind w:left="353" w:hanging="35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rzedstawia własnymi słowami główne tezy tekstu popularnonaukowego</w:t>
            </w:r>
          </w:p>
          <w:p w:rsidR="00981D2F" w:rsidRPr="004F6C20" w:rsidRDefault="00981D2F" w:rsidP="00B859DF">
            <w:pPr>
              <w:pStyle w:val="Wypunktowanie"/>
              <w:spacing w:line="240" w:lineRule="auto"/>
              <w:ind w:left="353" w:hanging="35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pisuje obserwowane zjawiska i wielkości fizyczne, wykorzystując terminologię naukową</w:t>
            </w:r>
          </w:p>
          <w:p w:rsidR="00981D2F" w:rsidRPr="00981D2F" w:rsidRDefault="00981D2F" w:rsidP="00B859DF">
            <w:pPr>
              <w:pStyle w:val="Wypunktowanie"/>
              <w:spacing w:line="240" w:lineRule="auto"/>
              <w:ind w:left="353" w:hanging="35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formułuje wnioski z treści tekstu popularnonaukowego</w:t>
            </w:r>
          </w:p>
          <w:p w:rsidR="00981D2F" w:rsidRPr="00981D2F" w:rsidRDefault="00981D2F" w:rsidP="00B859DF">
            <w:pPr>
              <w:pStyle w:val="Akapitzlist"/>
              <w:numPr>
                <w:ilvl w:val="0"/>
                <w:numId w:val="8"/>
              </w:numPr>
              <w:spacing w:line="240" w:lineRule="auto"/>
              <w:ind w:left="403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formułuje proste prawa fizyczne na podstawie obserwacji</w:t>
            </w:r>
          </w:p>
          <w:p w:rsidR="00981D2F" w:rsidRPr="004F6C20" w:rsidRDefault="00981D2F" w:rsidP="00B859DF">
            <w:pPr>
              <w:pStyle w:val="Wypunktowanie"/>
              <w:spacing w:line="240" w:lineRule="auto"/>
              <w:ind w:left="44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zapisuje jednostki pochodne za pomocą jednostek podstawowych </w:t>
            </w:r>
          </w:p>
          <w:p w:rsidR="00981D2F" w:rsidRPr="00981D2F" w:rsidRDefault="00981D2F" w:rsidP="00B859DF">
            <w:pPr>
              <w:pStyle w:val="Wypunktowanie"/>
              <w:spacing w:line="240" w:lineRule="auto"/>
              <w:ind w:left="44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posługuje się notacja wykładniczą do zapisu jednostek wielo- i </w:t>
            </w:r>
            <w:proofErr w:type="spellStart"/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odwielkrotnych</w:t>
            </w:r>
            <w:proofErr w:type="spellEnd"/>
          </w:p>
          <w:p w:rsidR="00981D2F" w:rsidRPr="00981D2F" w:rsidRDefault="00981D2F" w:rsidP="00B859DF">
            <w:pPr>
              <w:pStyle w:val="Wypunktowanie"/>
              <w:numPr>
                <w:ilvl w:val="0"/>
                <w:numId w:val="7"/>
              </w:numPr>
              <w:spacing w:line="240" w:lineRule="auto"/>
              <w:ind w:left="371" w:hanging="371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rzedstawia jednostki pochodne za pomocą jednostek podstawowych</w:t>
            </w:r>
            <w:r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na podstawie wzoru opisującego wielkość pochodną</w:t>
            </w:r>
          </w:p>
          <w:p w:rsidR="00981D2F" w:rsidRPr="004F6C20" w:rsidRDefault="00981D2F" w:rsidP="00B859DF">
            <w:pPr>
              <w:pStyle w:val="Akapitzlist"/>
              <w:numPr>
                <w:ilvl w:val="0"/>
                <w:numId w:val="7"/>
              </w:numPr>
              <w:spacing w:line="240" w:lineRule="auto"/>
              <w:ind w:left="403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sprawdza poprawność wzorów za pomocą rachunku jednostek</w:t>
            </w:r>
          </w:p>
          <w:p w:rsidR="00981D2F" w:rsidRPr="004F6C20" w:rsidRDefault="00981D2F" w:rsidP="00B859DF">
            <w:pPr>
              <w:pStyle w:val="Akapitzlist"/>
              <w:numPr>
                <w:ilvl w:val="0"/>
                <w:numId w:val="7"/>
              </w:numPr>
              <w:spacing w:line="240" w:lineRule="auto"/>
              <w:ind w:left="403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zamienia jednostki historyczne na jednostki układu SI</w:t>
            </w:r>
          </w:p>
          <w:p w:rsidR="00981D2F" w:rsidRPr="00981D2F" w:rsidRDefault="00981D2F" w:rsidP="00B859DF">
            <w:pPr>
              <w:pStyle w:val="Akapitzlist"/>
              <w:numPr>
                <w:ilvl w:val="0"/>
                <w:numId w:val="7"/>
              </w:numPr>
              <w:spacing w:line="240" w:lineRule="auto"/>
              <w:ind w:left="403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podaje przykłady jednostek historycznych</w:t>
            </w:r>
          </w:p>
          <w:p w:rsidR="00981D2F" w:rsidRPr="004F6C20" w:rsidRDefault="00981D2F" w:rsidP="00B859DF">
            <w:pPr>
              <w:pStyle w:val="Akapitzlist"/>
              <w:numPr>
                <w:ilvl w:val="0"/>
                <w:numId w:val="5"/>
              </w:numPr>
              <w:spacing w:line="240" w:lineRule="auto"/>
              <w:ind w:left="300" w:hanging="283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oznacza odpowiednio osie układu współrzędnych w celu przedstawienia zadanej zależności na wykresie</w:t>
            </w:r>
          </w:p>
          <w:p w:rsidR="00981D2F" w:rsidRPr="00981D2F" w:rsidRDefault="00981D2F" w:rsidP="00B859DF">
            <w:pPr>
              <w:pStyle w:val="Akapitzlist"/>
              <w:numPr>
                <w:ilvl w:val="0"/>
                <w:numId w:val="5"/>
              </w:numPr>
              <w:spacing w:line="240" w:lineRule="auto"/>
              <w:ind w:left="317" w:hanging="317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na podstawie wykresu określa wzajemne relacje wielkości fizycznych</w:t>
            </w:r>
          </w:p>
          <w:p w:rsidR="00981D2F" w:rsidRPr="004F6C20" w:rsidRDefault="00981D2F" w:rsidP="00B859DF">
            <w:pPr>
              <w:pStyle w:val="Akapitzlist"/>
              <w:numPr>
                <w:ilvl w:val="0"/>
                <w:numId w:val="5"/>
              </w:numPr>
              <w:spacing w:line="240" w:lineRule="auto"/>
              <w:ind w:left="353" w:hanging="353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dobiera skalę osi układu współrzędnych w celu przedstawienia zadanej zależności na wykresie</w:t>
            </w:r>
          </w:p>
          <w:p w:rsidR="00981D2F" w:rsidRPr="00981D2F" w:rsidRDefault="00981D2F" w:rsidP="00B859DF">
            <w:pPr>
              <w:pStyle w:val="Akapitzlist"/>
              <w:numPr>
                <w:ilvl w:val="0"/>
                <w:numId w:val="5"/>
              </w:numPr>
              <w:spacing w:line="240" w:lineRule="auto"/>
              <w:ind w:left="353" w:hanging="353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 xml:space="preserve">dopasowuje prostą do danych przedstawionych na wykresie </w:t>
            </w:r>
          </w:p>
          <w:p w:rsidR="00981D2F" w:rsidRPr="004F6C20" w:rsidRDefault="00981D2F" w:rsidP="00B859DF">
            <w:pPr>
              <w:pStyle w:val="Akapitzlist"/>
              <w:numPr>
                <w:ilvl w:val="0"/>
                <w:numId w:val="9"/>
              </w:numPr>
              <w:spacing w:line="240" w:lineRule="auto"/>
              <w:ind w:left="157" w:hanging="157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 xml:space="preserve">podaje i wyjaśnia znaczenie parametrów prostej dopasowanej do danych przedstawionych na wykresie </w:t>
            </w:r>
          </w:p>
          <w:p w:rsidR="00981D2F" w:rsidRPr="00981D2F" w:rsidRDefault="00981D2F" w:rsidP="00B859DF">
            <w:pPr>
              <w:pStyle w:val="Akapitzlist"/>
              <w:numPr>
                <w:ilvl w:val="0"/>
                <w:numId w:val="9"/>
              </w:numPr>
              <w:spacing w:line="240" w:lineRule="auto"/>
              <w:ind w:left="157" w:hanging="157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ocenia poprawność podanej zależności na podstawie wykresu i odwrotnie</w:t>
            </w:r>
          </w:p>
          <w:p w:rsidR="00981D2F" w:rsidRPr="004F6C20" w:rsidRDefault="00981D2F" w:rsidP="00B859DF">
            <w:pPr>
              <w:pStyle w:val="Wypunktowanie"/>
              <w:spacing w:line="240" w:lineRule="auto"/>
              <w:ind w:left="228" w:hanging="228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oblicza długość wektora będącego sumą wektorów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o tych samych kierunkach</w:t>
            </w:r>
          </w:p>
          <w:p w:rsidR="00981D2F" w:rsidRPr="00981D2F" w:rsidRDefault="00981D2F" w:rsidP="00B859DF">
            <w:pPr>
              <w:pStyle w:val="Wypunktowanie"/>
              <w:spacing w:line="240" w:lineRule="auto"/>
              <w:ind w:left="228" w:hanging="228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odaje wektory o różnych kierunkach metodą równoległoboku i metoda trójkąta</w:t>
            </w:r>
          </w:p>
          <w:p w:rsidR="00981D2F" w:rsidRPr="00981D2F" w:rsidRDefault="00981D2F" w:rsidP="00B859DF">
            <w:pPr>
              <w:pStyle w:val="Wypunktowanie"/>
              <w:spacing w:line="240" w:lineRule="auto"/>
              <w:ind w:left="226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wartość wektora będącego sumą zadanych wektorów prostopadłych</w:t>
            </w:r>
          </w:p>
          <w:p w:rsidR="00981D2F" w:rsidRPr="004F6C20" w:rsidRDefault="00981D2F" w:rsidP="00B859DF">
            <w:pPr>
              <w:pStyle w:val="Wypunktowanie"/>
              <w:spacing w:line="240" w:lineRule="auto"/>
              <w:ind w:left="157" w:hanging="15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mnoży wektor przez liczbę</w:t>
            </w:r>
          </w:p>
          <w:p w:rsidR="00981D2F" w:rsidRPr="004F6C20" w:rsidRDefault="00981D2F" w:rsidP="00B859DF">
            <w:pPr>
              <w:pStyle w:val="Wypunktowanie"/>
              <w:spacing w:line="240" w:lineRule="auto"/>
              <w:ind w:left="157" w:hanging="15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rozkłada wektor na składowe o wskazanych kierunkach</w:t>
            </w:r>
          </w:p>
          <w:p w:rsidR="00981D2F" w:rsidRPr="00981D2F" w:rsidRDefault="00981D2F" w:rsidP="00B859DF">
            <w:pPr>
              <w:pStyle w:val="Wypunktowanie"/>
              <w:spacing w:line="240" w:lineRule="auto"/>
              <w:ind w:left="157" w:hanging="15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kąt pomiędzy wektorem będącym sumą dwóch zadanych wektorów prostopadłych, a jego składowymi</w:t>
            </w:r>
          </w:p>
          <w:p w:rsidR="00981D2F" w:rsidRPr="004F6C20" w:rsidRDefault="00981D2F" w:rsidP="00B859DF">
            <w:pPr>
              <w:pStyle w:val="Wypunktowanie"/>
              <w:spacing w:line="240" w:lineRule="auto"/>
              <w:ind w:left="226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lanuje pomiary w zadanych sytuacjach</w:t>
            </w:r>
          </w:p>
          <w:p w:rsidR="00981D2F" w:rsidRPr="004F6C20" w:rsidRDefault="00981D2F" w:rsidP="00B859DF">
            <w:pPr>
              <w:pStyle w:val="Wypunktowanie"/>
              <w:spacing w:line="240" w:lineRule="auto"/>
              <w:ind w:left="226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odaje sposoby redukcji niepewności pomiarowej</w:t>
            </w:r>
          </w:p>
          <w:p w:rsidR="00981D2F" w:rsidRPr="004F6C20" w:rsidRDefault="00981D2F" w:rsidP="00B859DF">
            <w:pPr>
              <w:pStyle w:val="Wypunktowanie"/>
              <w:spacing w:line="240" w:lineRule="auto"/>
              <w:ind w:left="226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niepewność przeciętną i maksymalną pomiaru wielokrotnego</w:t>
            </w:r>
          </w:p>
          <w:p w:rsidR="00981D2F" w:rsidRPr="004F6C20" w:rsidRDefault="00981D2F" w:rsidP="00B859DF">
            <w:pPr>
              <w:pStyle w:val="Wypunktowanie"/>
              <w:spacing w:line="240" w:lineRule="auto"/>
              <w:ind w:left="226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cenia jakość pomiaru na podstawie błędu względnego</w:t>
            </w:r>
          </w:p>
          <w:p w:rsidR="00981D2F" w:rsidRPr="00981D2F" w:rsidRDefault="00981D2F" w:rsidP="00B859DF">
            <w:pPr>
              <w:pStyle w:val="Wypunktowanie"/>
              <w:spacing w:line="240" w:lineRule="auto"/>
              <w:ind w:left="226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szacuje wynik pomiaru i obliczeń</w:t>
            </w:r>
          </w:p>
          <w:p w:rsidR="00981D2F" w:rsidRPr="004F6C20" w:rsidRDefault="00981D2F" w:rsidP="00B859DF">
            <w:pPr>
              <w:pStyle w:val="Wypunktowanie"/>
              <w:spacing w:line="240" w:lineRule="auto"/>
              <w:ind w:left="206" w:hanging="21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cenia pomiar na podstawie zgodności z wielkościami szacunkowymi</w:t>
            </w:r>
          </w:p>
          <w:p w:rsidR="00981D2F" w:rsidRPr="00981D2F" w:rsidRDefault="00981D2F" w:rsidP="00B859DF">
            <w:pPr>
              <w:pStyle w:val="Wypunktowanie"/>
              <w:spacing w:line="240" w:lineRule="auto"/>
              <w:ind w:left="206" w:hanging="21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zaokrągla wyniki pomiarów i obliczeń</w:t>
            </w:r>
          </w:p>
          <w:p w:rsidR="00981D2F" w:rsidRPr="004F6C20" w:rsidRDefault="00981D2F" w:rsidP="00B859DF">
            <w:pPr>
              <w:pStyle w:val="Akapitzlist"/>
              <w:numPr>
                <w:ilvl w:val="0"/>
                <w:numId w:val="6"/>
              </w:numPr>
              <w:spacing w:line="240" w:lineRule="auto"/>
              <w:ind w:left="264" w:hanging="26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potrafi ocenić przydatność dokonanego pomiaru</w:t>
            </w:r>
          </w:p>
          <w:p w:rsidR="00981D2F" w:rsidRPr="004F6C20" w:rsidRDefault="00981D2F" w:rsidP="00B859DF">
            <w:pPr>
              <w:pStyle w:val="Akapitzlist"/>
              <w:numPr>
                <w:ilvl w:val="0"/>
                <w:numId w:val="4"/>
              </w:numPr>
              <w:spacing w:after="0" w:line="240" w:lineRule="auto"/>
              <w:ind w:left="264" w:hanging="26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formułuje wnioski dokonanych pomiarów</w:t>
            </w:r>
          </w:p>
        </w:tc>
      </w:tr>
      <w:tr w:rsidR="00E86040" w:rsidTr="00B859DF">
        <w:trPr>
          <w:gridBefore w:val="1"/>
          <w:gridAfter w:val="1"/>
          <w:wBefore w:w="10" w:type="dxa"/>
          <w:wAfter w:w="30" w:type="dxa"/>
          <w:trHeight w:val="650"/>
        </w:trPr>
        <w:tc>
          <w:tcPr>
            <w:tcW w:w="9670" w:type="dxa"/>
            <w:gridSpan w:val="15"/>
          </w:tcPr>
          <w:p w:rsidR="00E86040" w:rsidRDefault="00E86040" w:rsidP="00B859DF">
            <w:pPr>
              <w:rPr>
                <w:b/>
              </w:rPr>
            </w:pPr>
            <w:r>
              <w:rPr>
                <w:b/>
              </w:rPr>
              <w:lastRenderedPageBreak/>
              <w:t xml:space="preserve">                           </w:t>
            </w:r>
            <w:r w:rsidR="0087472B">
              <w:rPr>
                <w:b/>
              </w:rPr>
              <w:t xml:space="preserve">                                              </w:t>
            </w:r>
            <w:r>
              <w:rPr>
                <w:b/>
              </w:rPr>
              <w:t>Kinematyka</w:t>
            </w:r>
          </w:p>
        </w:tc>
      </w:tr>
      <w:tr w:rsidR="00E86040" w:rsidTr="00B859DF">
        <w:trPr>
          <w:gridBefore w:val="1"/>
          <w:gridAfter w:val="1"/>
          <w:wBefore w:w="10" w:type="dxa"/>
          <w:wAfter w:w="30" w:type="dxa"/>
          <w:trHeight w:val="740"/>
        </w:trPr>
        <w:tc>
          <w:tcPr>
            <w:tcW w:w="4320" w:type="dxa"/>
            <w:gridSpan w:val="3"/>
          </w:tcPr>
          <w:p w:rsidR="00E86040" w:rsidRPr="004F6C20" w:rsidRDefault="00E86040" w:rsidP="00B859DF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Uczeń:</w:t>
            </w:r>
          </w:p>
          <w:p w:rsidR="00E86040" w:rsidRPr="004F6C20" w:rsidRDefault="00E86040" w:rsidP="00B859DF">
            <w:pPr>
              <w:pStyle w:val="Wypunktowanie"/>
              <w:spacing w:line="240" w:lineRule="auto"/>
              <w:ind w:left="226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definiuje pojęci</w:t>
            </w:r>
            <w:r>
              <w:rPr>
                <w:rFonts w:asciiTheme="minorHAnsi" w:hAnsiTheme="minorHAnsi" w:cstheme="minorHAnsi"/>
                <w:sz w:val="24"/>
                <w:szCs w:val="24"/>
              </w:rPr>
              <w:t xml:space="preserve">e </w:t>
            </w:r>
            <w:r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układ odniesienia</w:t>
            </w:r>
          </w:p>
          <w:p w:rsidR="00E86040" w:rsidRPr="004F6C20" w:rsidRDefault="00E86040" w:rsidP="00B859DF">
            <w:pPr>
              <w:pStyle w:val="Wypunktowanie"/>
              <w:spacing w:line="240" w:lineRule="auto"/>
              <w:ind w:left="226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rozumie, że ruch jest względny</w:t>
            </w:r>
          </w:p>
          <w:p w:rsidR="00E86040" w:rsidRPr="004F6C20" w:rsidRDefault="00E86040" w:rsidP="00B859DF">
            <w:pPr>
              <w:pStyle w:val="Wypunktowanie"/>
              <w:spacing w:line="240" w:lineRule="auto"/>
              <w:ind w:left="226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 punkt materialny</w:t>
            </w:r>
          </w:p>
          <w:p w:rsidR="00E86040" w:rsidRPr="004F6C20" w:rsidRDefault="00E86040" w:rsidP="00B859DF">
            <w:pPr>
              <w:pStyle w:val="Wypunktowanie"/>
              <w:spacing w:line="240" w:lineRule="auto"/>
              <w:ind w:left="226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 ruch i jego parametry: czas ruchu, tor, drogę, przemieszczenie</w:t>
            </w:r>
          </w:p>
          <w:p w:rsidR="00E86040" w:rsidRPr="004F6C20" w:rsidRDefault="00E86040" w:rsidP="00B859DF">
            <w:pPr>
              <w:pStyle w:val="Wypunktowanie"/>
              <w:spacing w:line="240" w:lineRule="auto"/>
              <w:ind w:left="226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rozpoznaje drogę, tor i przemieszczenie w przykładowych sytuacjach</w:t>
            </w:r>
          </w:p>
          <w:p w:rsidR="00E86040" w:rsidRPr="004F6C20" w:rsidRDefault="00E86040" w:rsidP="00B859DF">
            <w:pPr>
              <w:pStyle w:val="Wypunktowanie"/>
              <w:spacing w:line="240" w:lineRule="auto"/>
              <w:ind w:left="226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definiuje prędkość </w:t>
            </w:r>
          </w:p>
          <w:p w:rsidR="00E86040" w:rsidRPr="004F6C20" w:rsidRDefault="00E86040" w:rsidP="00B859DF">
            <w:pPr>
              <w:pStyle w:val="Wypunktowanie"/>
              <w:spacing w:line="240" w:lineRule="auto"/>
              <w:ind w:left="226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 przyrost prędkości oraz przyspieszenie</w:t>
            </w:r>
          </w:p>
          <w:p w:rsidR="00E86040" w:rsidRPr="004F6C20" w:rsidRDefault="00E86040" w:rsidP="00B859DF">
            <w:pPr>
              <w:pStyle w:val="Wypunktowanie"/>
              <w:spacing w:line="240" w:lineRule="auto"/>
              <w:ind w:left="226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odaje przykłady ruchu i spoczynku</w:t>
            </w:r>
          </w:p>
          <w:p w:rsidR="00E86040" w:rsidRPr="004F6C20" w:rsidRDefault="00E86040" w:rsidP="00B859DF">
            <w:pPr>
              <w:pStyle w:val="Wypunktowanie"/>
              <w:spacing w:line="240" w:lineRule="auto"/>
              <w:ind w:left="226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dróżnia ruch prostoliniowy od krzywoliniowego i jednostajny od niejednostajnego</w:t>
            </w:r>
          </w:p>
          <w:p w:rsidR="00E86040" w:rsidRPr="00E86040" w:rsidRDefault="00E86040" w:rsidP="00B859DF">
            <w:pPr>
              <w:pStyle w:val="Wypunktowanie"/>
              <w:spacing w:line="240" w:lineRule="auto"/>
              <w:ind w:left="198" w:hanging="198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odaje jednostki prędkości i przyspieszenia</w:t>
            </w:r>
          </w:p>
          <w:p w:rsidR="00E86040" w:rsidRPr="004F6C20" w:rsidRDefault="00E86040" w:rsidP="00B859DF">
            <w:pPr>
              <w:pStyle w:val="Wypunktowanie"/>
              <w:spacing w:line="240" w:lineRule="auto"/>
              <w:ind w:left="226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jaśnia</w:t>
            </w:r>
            <w:r>
              <w:rPr>
                <w:rFonts w:asciiTheme="minorHAnsi" w:hAnsiTheme="minorHAnsi" w:cstheme="minorHAnsi"/>
                <w:sz w:val="24"/>
                <w:szCs w:val="24"/>
              </w:rPr>
              <w:t>,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na czym polega względność ruchu </w:t>
            </w:r>
          </w:p>
          <w:p w:rsidR="00E86040" w:rsidRPr="004F6C20" w:rsidRDefault="00E86040" w:rsidP="00B859DF">
            <w:pPr>
              <w:pStyle w:val="Wypunktowanie"/>
              <w:spacing w:line="240" w:lineRule="auto"/>
              <w:ind w:left="226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jaśnia sens fizyczny prędkości i przyspieszenia</w:t>
            </w:r>
          </w:p>
          <w:p w:rsidR="00E86040" w:rsidRPr="004F6C20" w:rsidRDefault="00E86040" w:rsidP="00B859DF">
            <w:pPr>
              <w:pStyle w:val="Wypunktowanie"/>
              <w:spacing w:line="240" w:lineRule="auto"/>
              <w:ind w:left="226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oblicza drogę i przemieszczenie w sytuacjach typowych </w:t>
            </w:r>
          </w:p>
          <w:p w:rsidR="00E86040" w:rsidRPr="004F6C20" w:rsidRDefault="00E86040" w:rsidP="00B859DF">
            <w:pPr>
              <w:pStyle w:val="Wypunktowanie"/>
              <w:spacing w:line="240" w:lineRule="auto"/>
              <w:ind w:left="226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oblicza wartość prędkości szybkości w sytuacjach typowych </w:t>
            </w:r>
          </w:p>
          <w:p w:rsidR="00E86040" w:rsidRPr="00E86040" w:rsidRDefault="00E86040" w:rsidP="00B859DF">
            <w:pPr>
              <w:pStyle w:val="Wypunktowanie"/>
              <w:spacing w:line="240" w:lineRule="auto"/>
              <w:ind w:left="226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wartość przyspieszenia w ruchu jednostajnie zmiennym w sytuacjach typowych</w:t>
            </w:r>
          </w:p>
          <w:p w:rsidR="00E86040" w:rsidRPr="004F6C20" w:rsidRDefault="00E86040" w:rsidP="00B859DF">
            <w:pPr>
              <w:pStyle w:val="Wypunktowanie"/>
              <w:spacing w:line="240" w:lineRule="auto"/>
              <w:ind w:left="226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 ruch prostoliniowy jednostajny</w:t>
            </w:r>
          </w:p>
          <w:p w:rsidR="00E86040" w:rsidRPr="00E86040" w:rsidRDefault="00E86040" w:rsidP="00B859DF">
            <w:pPr>
              <w:pStyle w:val="Wypunktowanie"/>
              <w:spacing w:line="240" w:lineRule="auto"/>
              <w:ind w:left="198" w:hanging="198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rzedstawia na wykresie zależności drogi od czasu oraz prędkości od czasu w ruchu prostoliniowym jednostajnym</w:t>
            </w:r>
          </w:p>
          <w:p w:rsidR="00E86040" w:rsidRPr="004F6C20" w:rsidRDefault="00E86040" w:rsidP="00B859DF">
            <w:pPr>
              <w:pStyle w:val="Wypunktowanie"/>
              <w:spacing w:line="240" w:lineRule="auto"/>
              <w:ind w:left="226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prędkość w ruchu prostoliniowym jednostajnym w sytuacjach typowych</w:t>
            </w:r>
          </w:p>
          <w:p w:rsidR="00E86040" w:rsidRPr="004F6C20" w:rsidRDefault="00E86040" w:rsidP="00B859DF">
            <w:pPr>
              <w:pStyle w:val="Wypunktowanie"/>
              <w:spacing w:line="240" w:lineRule="auto"/>
              <w:ind w:left="226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drogę przebytą w ruchu prostoliniowym jednostajnym w dowolnym przedziale czasu w sytuacjach typowych</w:t>
            </w:r>
          </w:p>
          <w:p w:rsidR="00E86040" w:rsidRPr="004F6C20" w:rsidRDefault="00E86040" w:rsidP="00B859DF">
            <w:pPr>
              <w:pStyle w:val="Wypunktowanie"/>
              <w:spacing w:line="240" w:lineRule="auto"/>
              <w:ind w:left="226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dczytuje wartość szybkości z wykresu zależności prędkości od czasu w ruchu prostoliniowym jednostajnym</w:t>
            </w:r>
          </w:p>
          <w:p w:rsidR="00E86040" w:rsidRPr="004F6C20" w:rsidRDefault="00E86040" w:rsidP="00B859DF">
            <w:pPr>
              <w:pStyle w:val="Wypunktowanie"/>
              <w:spacing w:line="240" w:lineRule="auto"/>
              <w:ind w:left="226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>
              <w:rPr>
                <w:rFonts w:asciiTheme="minorHAnsi" w:hAnsiTheme="minorHAnsi" w:cstheme="minorHAnsi"/>
                <w:sz w:val="24"/>
                <w:szCs w:val="24"/>
              </w:rPr>
              <w:t xml:space="preserve">określa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na podstawie wykresów zależności drogi od czasu w ruchu prostoliniowym jednostajnym, które ciało porusza się z większą prędkością</w:t>
            </w:r>
          </w:p>
          <w:p w:rsidR="00E86040" w:rsidRPr="00E86040" w:rsidRDefault="00E86040" w:rsidP="00B859DF">
            <w:pPr>
              <w:pStyle w:val="Wypunktowanie"/>
              <w:spacing w:line="240" w:lineRule="auto"/>
              <w:ind w:left="226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>
              <w:rPr>
                <w:rFonts w:asciiTheme="minorHAnsi" w:hAnsiTheme="minorHAnsi" w:cstheme="minorHAnsi"/>
                <w:sz w:val="24"/>
                <w:szCs w:val="24"/>
              </w:rPr>
              <w:t xml:space="preserve">oblicza prędkość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na podstawie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 xml:space="preserve">graficznego przedstawienia ruchu prostoliniowego jednostajnego </w:t>
            </w:r>
          </w:p>
          <w:p w:rsidR="00E86040" w:rsidRPr="004F6C20" w:rsidRDefault="00E86040" w:rsidP="00B859DF">
            <w:pPr>
              <w:pStyle w:val="Wypunktowanie"/>
              <w:spacing w:line="240" w:lineRule="auto"/>
              <w:ind w:left="195" w:hanging="195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 ruch prostoliniowy jednostajnie przyspieszony</w:t>
            </w:r>
          </w:p>
          <w:p w:rsidR="00E86040" w:rsidRPr="004F6C20" w:rsidRDefault="00E86040" w:rsidP="00B859DF">
            <w:pPr>
              <w:pStyle w:val="Wypunktowanie"/>
              <w:spacing w:line="240" w:lineRule="auto"/>
              <w:ind w:left="195" w:hanging="195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odaje przykłady ruchu prostoliniowego jednostajnie przyspieszonego</w:t>
            </w:r>
          </w:p>
          <w:p w:rsidR="00E86040" w:rsidRPr="004F6C20" w:rsidRDefault="00E86040" w:rsidP="00B859DF">
            <w:pPr>
              <w:pStyle w:val="Wypunktowanie"/>
              <w:spacing w:line="240" w:lineRule="auto"/>
              <w:ind w:left="195" w:hanging="195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kreśli zależność drogi od czasu w ruchu prostoliniowym jednostajnie przyspieszonym </w:t>
            </w:r>
          </w:p>
          <w:p w:rsidR="00E86040" w:rsidRPr="004F6C20" w:rsidRDefault="00E86040" w:rsidP="00B859DF">
            <w:pPr>
              <w:pStyle w:val="Wypunktowanie"/>
              <w:spacing w:line="240" w:lineRule="auto"/>
              <w:ind w:left="195" w:hanging="195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jaśnia pojęcie spadku swobodnego</w:t>
            </w:r>
          </w:p>
          <w:p w:rsidR="00E86040" w:rsidRPr="004F6C20" w:rsidRDefault="00E86040" w:rsidP="00B859DF">
            <w:pPr>
              <w:pStyle w:val="Wypunktowanie"/>
              <w:spacing w:line="240" w:lineRule="auto"/>
              <w:ind w:left="195" w:hanging="195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odaje przykłady spadku swobodnego</w:t>
            </w:r>
          </w:p>
          <w:p w:rsidR="00E86040" w:rsidRPr="00E86040" w:rsidRDefault="00E86040" w:rsidP="00B859DF">
            <w:pPr>
              <w:pStyle w:val="Wypunktowanie"/>
              <w:spacing w:line="240" w:lineRule="auto"/>
              <w:ind w:left="195" w:hanging="195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ie, że czas spadku swobodnego nie zależy od masy ciała</w:t>
            </w:r>
          </w:p>
          <w:p w:rsidR="00E86040" w:rsidRPr="004F6C20" w:rsidRDefault="00E86040" w:rsidP="00B859DF">
            <w:pPr>
              <w:pStyle w:val="Wypunktowanie"/>
              <w:spacing w:line="240" w:lineRule="auto"/>
              <w:ind w:left="219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wartość przyspieszenia w ruchu jednostajnie przyspieszonym w sytuacjach typowych</w:t>
            </w:r>
          </w:p>
          <w:p w:rsidR="00E86040" w:rsidRPr="004F6C20" w:rsidRDefault="00E86040" w:rsidP="00B859DF">
            <w:pPr>
              <w:pStyle w:val="Wypunktowanie"/>
              <w:spacing w:line="240" w:lineRule="auto"/>
              <w:ind w:left="219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prędkość chwilową w danej chwili w ruch</w:t>
            </w:r>
            <w:r>
              <w:rPr>
                <w:rFonts w:asciiTheme="minorHAnsi" w:hAnsiTheme="minorHAnsi" w:cstheme="minorHAnsi"/>
                <w:sz w:val="24"/>
                <w:szCs w:val="24"/>
              </w:rPr>
              <w:t>u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prostoliniowym jednostajnie przyspieszonym</w:t>
            </w:r>
          </w:p>
          <w:p w:rsidR="00E86040" w:rsidRPr="004F6C20" w:rsidRDefault="00E86040" w:rsidP="00B859DF">
            <w:pPr>
              <w:pStyle w:val="Wypunktowanie"/>
              <w:spacing w:line="240" w:lineRule="auto"/>
              <w:ind w:left="219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dczytuje wartość prędkości chwilowej</w:t>
            </w:r>
            <w:r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w zadanej chwili </w:t>
            </w:r>
            <w:r>
              <w:rPr>
                <w:rFonts w:asciiTheme="minorHAnsi" w:hAnsiTheme="minorHAnsi" w:cstheme="minorHAnsi"/>
                <w:sz w:val="24"/>
                <w:szCs w:val="24"/>
              </w:rPr>
              <w:t xml:space="preserve">na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odstawie wykresu zależności prędkości od czasu w ruchu prostoliniowym jednostajnie przyspieszonym</w:t>
            </w:r>
          </w:p>
          <w:p w:rsidR="00E86040" w:rsidRPr="004F6C20" w:rsidRDefault="00E86040" w:rsidP="00B859DF">
            <w:pPr>
              <w:pStyle w:val="Wypunktowanie"/>
              <w:spacing w:line="240" w:lineRule="auto"/>
              <w:ind w:left="219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określa, które ciało porusza się z większym przyspieszeniem na podstawie wykresów zależności prędkości od czasu w ruchu prostoliniowym jednostajnie przyspieszonym </w:t>
            </w:r>
          </w:p>
          <w:p w:rsidR="00E86040" w:rsidRPr="004F6C20" w:rsidRDefault="00E86040" w:rsidP="00B859DF">
            <w:pPr>
              <w:pStyle w:val="Wypunktowanie"/>
              <w:spacing w:line="240" w:lineRule="auto"/>
              <w:ind w:left="219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całkowitą drogę przebytą w ruchu prostoliniowym jednostajnie przyspieszonym</w:t>
            </w:r>
          </w:p>
          <w:p w:rsidR="00E86040" w:rsidRPr="004F6C20" w:rsidRDefault="00E86040" w:rsidP="00B859DF">
            <w:pPr>
              <w:pStyle w:val="Wypunktowanie"/>
              <w:spacing w:line="240" w:lineRule="auto"/>
              <w:ind w:left="219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jaśnia znaczenie przyspieszenia ziemskiego i podaje jego przybliżoną wartość</w:t>
            </w:r>
          </w:p>
          <w:p w:rsidR="00E86040" w:rsidRPr="00E86040" w:rsidRDefault="00E86040" w:rsidP="00B859DF">
            <w:pPr>
              <w:pStyle w:val="Wypunktowanie"/>
              <w:spacing w:line="240" w:lineRule="auto"/>
              <w:ind w:left="219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pisuje spadek swobodny jako ruch prostoliniowy jednostajnie przyspieszony z zerową szybkością początkową</w:t>
            </w:r>
          </w:p>
          <w:p w:rsidR="00E86040" w:rsidRPr="004F6C20" w:rsidRDefault="00E86040" w:rsidP="00B859DF">
            <w:pPr>
              <w:pStyle w:val="Wypunktowanie"/>
              <w:spacing w:line="240" w:lineRule="auto"/>
              <w:ind w:left="354" w:hanging="212"/>
              <w:jc w:val="left"/>
              <w:rPr>
                <w:rFonts w:asciiTheme="minorHAnsi" w:hAnsiTheme="minorHAnsi" w:cstheme="minorHAnsi"/>
                <w:strike/>
                <w:color w:val="000000" w:themeColor="text1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 pojęcie opóźnienia, jako przyspieszenia o ujemnej wartości</w:t>
            </w:r>
          </w:p>
          <w:p w:rsidR="00E86040" w:rsidRPr="004F6C20" w:rsidRDefault="00E86040" w:rsidP="00B859DF">
            <w:pPr>
              <w:pStyle w:val="Wypunktowanie"/>
              <w:spacing w:line="240" w:lineRule="auto"/>
              <w:ind w:left="354" w:hanging="212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odaje przykłady ruchu prostoliniowego jednostajnie opóźnionego</w:t>
            </w:r>
          </w:p>
          <w:p w:rsidR="00E86040" w:rsidRPr="00E86040" w:rsidRDefault="00E86040" w:rsidP="00B859DF">
            <w:pPr>
              <w:pStyle w:val="Wypunktowanie"/>
              <w:spacing w:line="240" w:lineRule="auto"/>
              <w:ind w:left="354" w:hanging="212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jaśnia pojęcie rzutu pionowego w g</w:t>
            </w:r>
            <w:r>
              <w:rPr>
                <w:rFonts w:asciiTheme="minorHAnsi" w:hAnsiTheme="minorHAnsi" w:cstheme="minorHAnsi"/>
                <w:sz w:val="24"/>
                <w:szCs w:val="24"/>
              </w:rPr>
              <w:t>ó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rę</w:t>
            </w:r>
          </w:p>
          <w:p w:rsidR="00E86040" w:rsidRPr="004F6C20" w:rsidRDefault="00E86040" w:rsidP="00B859DF">
            <w:pPr>
              <w:pStyle w:val="Wypunktowanie"/>
              <w:tabs>
                <w:tab w:val="left" w:pos="142"/>
              </w:tabs>
              <w:spacing w:line="240" w:lineRule="auto"/>
              <w:ind w:left="219" w:hanging="141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definiuje pojęcie opóźnienia jako przyspieszenia o zwrocie przeciwnym do zwrotu prędkości</w:t>
            </w:r>
          </w:p>
          <w:p w:rsidR="00E86040" w:rsidRPr="004F6C20" w:rsidRDefault="00E86040" w:rsidP="00B859DF">
            <w:pPr>
              <w:pStyle w:val="Wypunktowanie"/>
              <w:tabs>
                <w:tab w:val="left" w:pos="142"/>
              </w:tabs>
              <w:spacing w:line="240" w:lineRule="auto"/>
              <w:ind w:left="219" w:hanging="141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wartość opóźnienia w ruchu jednostajnie opóźnionym w sytuacjach typowych</w:t>
            </w:r>
          </w:p>
          <w:p w:rsidR="00E86040" w:rsidRPr="004F6C20" w:rsidRDefault="00E86040" w:rsidP="00B859DF">
            <w:pPr>
              <w:pStyle w:val="Wypunktowanie"/>
              <w:tabs>
                <w:tab w:val="left" w:pos="142"/>
              </w:tabs>
              <w:spacing w:line="240" w:lineRule="auto"/>
              <w:ind w:left="219" w:hanging="141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prędkość chwilową w danej chwili w ruch</w:t>
            </w:r>
            <w:r>
              <w:rPr>
                <w:rFonts w:asciiTheme="minorHAnsi" w:hAnsiTheme="minorHAnsi" w:cstheme="minorHAnsi"/>
                <w:sz w:val="24"/>
                <w:szCs w:val="24"/>
              </w:rPr>
              <w:t>u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prostoliniowym jednostajnie opóźnionym</w:t>
            </w:r>
          </w:p>
          <w:p w:rsidR="00E86040" w:rsidRPr="004F6C20" w:rsidRDefault="00E86040" w:rsidP="00B859DF">
            <w:pPr>
              <w:pStyle w:val="Wypunktowanie"/>
              <w:tabs>
                <w:tab w:val="left" w:pos="142"/>
              </w:tabs>
              <w:spacing w:line="240" w:lineRule="auto"/>
              <w:ind w:left="219" w:hanging="141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odczytuje wartość prędkości </w:t>
            </w:r>
            <w:proofErr w:type="spellStart"/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chwilowejw</w:t>
            </w:r>
            <w:proofErr w:type="spellEnd"/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zadanej chwili czasu </w:t>
            </w:r>
            <w:r>
              <w:rPr>
                <w:rFonts w:asciiTheme="minorHAnsi" w:hAnsiTheme="minorHAnsi" w:cstheme="minorHAnsi"/>
                <w:sz w:val="24"/>
                <w:szCs w:val="24"/>
              </w:rPr>
              <w:t xml:space="preserve">na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odstawie wykresu zależności szybkości od czasu w ruchu prostoliniowym jednostajnie opóźnionym</w:t>
            </w:r>
          </w:p>
          <w:p w:rsidR="00E86040" w:rsidRPr="004F6C20" w:rsidRDefault="00E86040" w:rsidP="00B859DF">
            <w:pPr>
              <w:pStyle w:val="Wypunktowanie"/>
              <w:tabs>
                <w:tab w:val="left" w:pos="142"/>
              </w:tabs>
              <w:spacing w:line="240" w:lineRule="auto"/>
              <w:ind w:left="219" w:hanging="141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na podstawie wykresów zależności szybkości od czasu w ruchu prostoliniowym jednostajnie opóźnionym określa, które ciało porusza się z większym opóźnieniem</w:t>
            </w:r>
          </w:p>
          <w:p w:rsidR="00E86040" w:rsidRPr="004F6C20" w:rsidRDefault="00E86040" w:rsidP="00B859DF">
            <w:pPr>
              <w:pStyle w:val="Wypunktowanie"/>
              <w:tabs>
                <w:tab w:val="left" w:pos="142"/>
              </w:tabs>
              <w:spacing w:line="240" w:lineRule="auto"/>
              <w:ind w:left="219" w:hanging="141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całkowitą drogę przebyta w ruchu prostoliniowym jednostajnie opóźnionym</w:t>
            </w:r>
          </w:p>
          <w:p w:rsidR="00E86040" w:rsidRPr="00E86040" w:rsidRDefault="00E86040" w:rsidP="00B859DF">
            <w:pPr>
              <w:pStyle w:val="Wypunktowanie"/>
              <w:tabs>
                <w:tab w:val="left" w:pos="142"/>
              </w:tabs>
              <w:spacing w:line="240" w:lineRule="auto"/>
              <w:ind w:left="219" w:hanging="141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pisuje rzut pionowy w górę jako następujące po sobie ruchy</w:t>
            </w:r>
            <w:r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rostoliniow</w:t>
            </w:r>
            <w:r>
              <w:rPr>
                <w:rFonts w:asciiTheme="minorHAnsi" w:hAnsiTheme="minorHAnsi" w:cstheme="minorHAnsi"/>
                <w:sz w:val="24"/>
                <w:szCs w:val="24"/>
              </w:rPr>
              <w:t xml:space="preserve">y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jednostajnie opóźniony oraz jednostajnie przyspieszony</w:t>
            </w:r>
          </w:p>
          <w:p w:rsidR="00E86040" w:rsidRPr="004F6C20" w:rsidRDefault="00E86040" w:rsidP="00B859DF">
            <w:pPr>
              <w:pStyle w:val="Wypunktowanie"/>
              <w:spacing w:line="240" w:lineRule="auto"/>
              <w:ind w:left="226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 ruch okresowy</w:t>
            </w:r>
          </w:p>
          <w:p w:rsidR="00E86040" w:rsidRPr="004F6C20" w:rsidRDefault="00E86040" w:rsidP="00B859DF">
            <w:pPr>
              <w:pStyle w:val="Wypunktowanie"/>
              <w:spacing w:line="240" w:lineRule="auto"/>
              <w:ind w:left="226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 ruch jednostajny po okręgu</w:t>
            </w:r>
          </w:p>
          <w:p w:rsidR="00E86040" w:rsidRPr="004F6C20" w:rsidRDefault="00E86040" w:rsidP="00B859DF">
            <w:pPr>
              <w:pStyle w:val="Wypunktowanie"/>
              <w:spacing w:line="240" w:lineRule="auto"/>
              <w:ind w:left="226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pisuje ruch po okręgu jako ruch krzywoliniowy i ruch okresowy</w:t>
            </w:r>
          </w:p>
          <w:p w:rsidR="00E86040" w:rsidRPr="004F6C20" w:rsidRDefault="00E86040" w:rsidP="00B859DF">
            <w:pPr>
              <w:pStyle w:val="Wypunktowanie"/>
              <w:spacing w:line="240" w:lineRule="auto"/>
              <w:ind w:left="226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 pojęci</w:t>
            </w:r>
            <w:r>
              <w:rPr>
                <w:rFonts w:asciiTheme="minorHAnsi" w:hAnsiTheme="minorHAnsi" w:cstheme="minorHAnsi"/>
                <w:sz w:val="24"/>
                <w:szCs w:val="24"/>
              </w:rPr>
              <w:t xml:space="preserve">e </w:t>
            </w:r>
            <w:r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częstotliwość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, </w:t>
            </w:r>
            <w:r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okres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, </w:t>
            </w:r>
            <w:r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 xml:space="preserve">prędkość liniowa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i </w:t>
            </w:r>
            <w:r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 xml:space="preserve">droga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 ruchu okresowym, podaje ich jednostki</w:t>
            </w:r>
          </w:p>
          <w:p w:rsidR="00E86040" w:rsidRPr="004F6C20" w:rsidRDefault="00E86040" w:rsidP="00B859DF">
            <w:pPr>
              <w:pStyle w:val="Wypunktowanie"/>
              <w:spacing w:line="240" w:lineRule="auto"/>
              <w:ind w:left="226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drogę w ruchu jednostajnym po okręgu w sytuacjach prostych</w:t>
            </w:r>
          </w:p>
          <w:p w:rsidR="00E86040" w:rsidRPr="004F6C20" w:rsidRDefault="00E86040" w:rsidP="00B859DF">
            <w:pPr>
              <w:pStyle w:val="Wypunktowanie"/>
              <w:spacing w:line="240" w:lineRule="auto"/>
              <w:ind w:left="226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 prędkość liniową w ruchu po okręgu</w:t>
            </w:r>
          </w:p>
          <w:p w:rsidR="00E86040" w:rsidRPr="004F6C20" w:rsidRDefault="00E86040" w:rsidP="00B859DF">
            <w:pPr>
              <w:pStyle w:val="Wypunktowanie"/>
              <w:spacing w:line="240" w:lineRule="auto"/>
              <w:ind w:left="226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 przyspieszenie dośrodkowe w ruchu po okręgu</w:t>
            </w:r>
          </w:p>
          <w:p w:rsidR="00E86040" w:rsidRPr="004F6C20" w:rsidRDefault="00E86040" w:rsidP="00B859DF">
            <w:pPr>
              <w:contextualSpacing/>
              <w:rPr>
                <w:rFonts w:cstheme="minorHAnsi"/>
                <w:sz w:val="24"/>
                <w:szCs w:val="24"/>
              </w:rPr>
            </w:pPr>
          </w:p>
          <w:p w:rsidR="00E86040" w:rsidRPr="004F6C20" w:rsidRDefault="00E86040" w:rsidP="00B859DF">
            <w:pPr>
              <w:pStyle w:val="Akapitzlist"/>
              <w:numPr>
                <w:ilvl w:val="0"/>
                <w:numId w:val="10"/>
              </w:numPr>
              <w:spacing w:line="240" w:lineRule="auto"/>
              <w:ind w:left="248" w:hanging="248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oblicza drogę w ruchu jednostajnym po okręgu w sytuacjach problemowych</w:t>
            </w:r>
          </w:p>
          <w:p w:rsidR="00E86040" w:rsidRPr="004F6C20" w:rsidRDefault="00E86040" w:rsidP="00B859DF">
            <w:pPr>
              <w:pStyle w:val="Wypunktowanie"/>
              <w:spacing w:line="240" w:lineRule="auto"/>
              <w:ind w:left="248" w:hanging="248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odaje zależności pomiędzy częstotliwością i okresem w ruchu jednostajnym po okręgu</w:t>
            </w:r>
          </w:p>
          <w:p w:rsidR="00E86040" w:rsidRPr="004F6C20" w:rsidRDefault="00E86040" w:rsidP="00B859DF">
            <w:pPr>
              <w:pStyle w:val="Wypunktowanie"/>
              <w:spacing w:line="240" w:lineRule="auto"/>
              <w:ind w:left="248" w:hanging="248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wykorzystuje radian jako miarę kąta</w:t>
            </w:r>
          </w:p>
          <w:p w:rsidR="00E86040" w:rsidRPr="004F6C20" w:rsidRDefault="00E86040" w:rsidP="00B859DF">
            <w:pPr>
              <w:pStyle w:val="Wypunktowanie"/>
              <w:spacing w:line="240" w:lineRule="auto"/>
              <w:ind w:left="248" w:hanging="248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 prędkość kątową</w:t>
            </w:r>
          </w:p>
          <w:p w:rsidR="00E86040" w:rsidRPr="004F6C20" w:rsidRDefault="00E86040" w:rsidP="00B859DF">
            <w:pPr>
              <w:pStyle w:val="Wypunktowanie"/>
              <w:spacing w:line="240" w:lineRule="auto"/>
              <w:ind w:left="248" w:hanging="248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jaśnia znaczenie przyspieszenia dośrodkowego w ruchu jednostajnym po okręgu</w:t>
            </w:r>
          </w:p>
        </w:tc>
        <w:tc>
          <w:tcPr>
            <w:tcW w:w="5350" w:type="dxa"/>
            <w:gridSpan w:val="12"/>
          </w:tcPr>
          <w:p w:rsidR="00E86040" w:rsidRPr="004F6C20" w:rsidRDefault="00E86040" w:rsidP="00B859DF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lastRenderedPageBreak/>
              <w:t>Uczeń:</w:t>
            </w:r>
          </w:p>
          <w:p w:rsidR="00E86040" w:rsidRPr="004F6C20" w:rsidRDefault="00E86040" w:rsidP="00B859DF">
            <w:pPr>
              <w:pStyle w:val="Akapitzlist"/>
              <w:numPr>
                <w:ilvl w:val="0"/>
                <w:numId w:val="10"/>
              </w:numPr>
              <w:spacing w:line="240" w:lineRule="auto"/>
              <w:ind w:left="300" w:hanging="300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lastRenderedPageBreak/>
              <w:t>przekształca wzory, aby obliczyć wartości przebytej drogi i czasu ruchu</w:t>
            </w:r>
          </w:p>
          <w:p w:rsidR="00E86040" w:rsidRPr="004F6C20" w:rsidRDefault="00E86040" w:rsidP="00B859DF">
            <w:pPr>
              <w:pStyle w:val="Akapitzlist"/>
              <w:numPr>
                <w:ilvl w:val="0"/>
                <w:numId w:val="10"/>
              </w:numPr>
              <w:spacing w:line="240" w:lineRule="auto"/>
              <w:ind w:left="300" w:hanging="300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oznacza wektor prędkości jako styczny do toru ruchu</w:t>
            </w:r>
          </w:p>
          <w:p w:rsidR="00E86040" w:rsidRPr="004F6C20" w:rsidRDefault="00E86040" w:rsidP="00B859DF">
            <w:pPr>
              <w:pStyle w:val="Wypunktowanie"/>
              <w:spacing w:line="240" w:lineRule="auto"/>
              <w:ind w:left="300" w:hanging="30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drogę i przemieszczenie w sytuacjach</w:t>
            </w:r>
            <w:r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roblemowych</w:t>
            </w:r>
          </w:p>
          <w:p w:rsidR="00E86040" w:rsidRPr="004F6C20" w:rsidRDefault="00E86040" w:rsidP="00B859DF">
            <w:pPr>
              <w:pStyle w:val="Wypunktowanie"/>
              <w:spacing w:line="240" w:lineRule="auto"/>
              <w:ind w:left="300" w:hanging="30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wartość prędkości w sytuacjach problemowych</w:t>
            </w:r>
          </w:p>
          <w:p w:rsidR="00E86040" w:rsidRPr="00E86040" w:rsidRDefault="00E86040" w:rsidP="00B859DF">
            <w:pPr>
              <w:pStyle w:val="Akapitzlist"/>
              <w:numPr>
                <w:ilvl w:val="0"/>
                <w:numId w:val="10"/>
              </w:numPr>
              <w:spacing w:line="240" w:lineRule="auto"/>
              <w:ind w:left="317" w:hanging="317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oblicza wartość przyspieszenia w ruchu jednostajnie zmiennym w sytuacjach problemowych</w:t>
            </w:r>
          </w:p>
          <w:p w:rsidR="00E86040" w:rsidRPr="004F6C20" w:rsidRDefault="00E86040" w:rsidP="00B859DF">
            <w:pPr>
              <w:pStyle w:val="Akapitzlist"/>
              <w:numPr>
                <w:ilvl w:val="0"/>
                <w:numId w:val="10"/>
              </w:numPr>
              <w:spacing w:line="240" w:lineRule="auto"/>
              <w:ind w:left="211" w:hanging="211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wyjaśnia konieczność istnienia układu odniesienia w opisie ruchu</w:t>
            </w:r>
          </w:p>
          <w:p w:rsidR="00E86040" w:rsidRPr="004F6C20" w:rsidRDefault="00E86040" w:rsidP="00B859DF">
            <w:pPr>
              <w:pStyle w:val="Akapitzlist"/>
              <w:numPr>
                <w:ilvl w:val="0"/>
                <w:numId w:val="10"/>
              </w:numPr>
              <w:spacing w:line="240" w:lineRule="auto"/>
              <w:ind w:left="211" w:hanging="211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podaje przykłady uzasadniające względność ruchu</w:t>
            </w:r>
          </w:p>
          <w:p w:rsidR="00E86040" w:rsidRPr="00E86040" w:rsidRDefault="00E86040" w:rsidP="00B859DF">
            <w:pPr>
              <w:pStyle w:val="Wypunktowanie"/>
              <w:spacing w:line="240" w:lineRule="auto"/>
              <w:ind w:left="211" w:hanging="211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oblicza wartość prędkości w ruchu przyspieszonym w zadanej chwili </w:t>
            </w:r>
          </w:p>
          <w:p w:rsidR="00E86040" w:rsidRPr="00E86040" w:rsidRDefault="00E86040" w:rsidP="00B859DF">
            <w:pPr>
              <w:pStyle w:val="Akapitzlist"/>
              <w:numPr>
                <w:ilvl w:val="0"/>
                <w:numId w:val="10"/>
              </w:numPr>
              <w:spacing w:line="240" w:lineRule="auto"/>
              <w:ind w:left="264" w:hanging="26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podaje przykłady ruchu, w których ciała niemożna traktować jako punkt</w:t>
            </w:r>
            <w:r>
              <w:rPr>
                <w:rFonts w:cstheme="minorHAnsi"/>
                <w:sz w:val="24"/>
                <w:szCs w:val="24"/>
              </w:rPr>
              <w:t>u</w:t>
            </w:r>
            <w:r w:rsidRPr="004F6C20">
              <w:rPr>
                <w:rFonts w:cstheme="minorHAnsi"/>
                <w:sz w:val="24"/>
                <w:szCs w:val="24"/>
              </w:rPr>
              <w:t xml:space="preserve"> materialn</w:t>
            </w:r>
            <w:r>
              <w:rPr>
                <w:rFonts w:cstheme="minorHAnsi"/>
                <w:sz w:val="24"/>
                <w:szCs w:val="24"/>
              </w:rPr>
              <w:t>ego</w:t>
            </w:r>
          </w:p>
          <w:p w:rsidR="00E86040" w:rsidRPr="004F6C20" w:rsidRDefault="00E86040" w:rsidP="00B859DF">
            <w:pPr>
              <w:pStyle w:val="Wypunktowanie"/>
              <w:spacing w:line="240" w:lineRule="auto"/>
              <w:ind w:left="226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dczytuje wartość drogi z wykresu zależności prędkości od czasu w ruchu prostoliniowym jednostajnym</w:t>
            </w:r>
          </w:p>
          <w:p w:rsidR="00E86040" w:rsidRPr="004F6C20" w:rsidRDefault="00E86040" w:rsidP="00B859DF">
            <w:pPr>
              <w:pStyle w:val="Wypunktowanie"/>
              <w:spacing w:line="240" w:lineRule="auto"/>
              <w:ind w:left="226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prędkość w ruchu prostoliniowym jednostajnym w sytuacjach problemowych</w:t>
            </w:r>
          </w:p>
          <w:p w:rsidR="00E86040" w:rsidRPr="004F6C20" w:rsidRDefault="00E86040" w:rsidP="00B859DF">
            <w:pPr>
              <w:pStyle w:val="Wypunktowanie"/>
              <w:spacing w:line="240" w:lineRule="auto"/>
              <w:ind w:left="226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drogę przebytą w ruchu prostoliniowym jednostajnym w dowolnym przedziale czasu w sytuacjach problemowych</w:t>
            </w:r>
          </w:p>
          <w:p w:rsidR="00E86040" w:rsidRPr="00E86040" w:rsidRDefault="00E86040" w:rsidP="00B859DF">
            <w:pPr>
              <w:pStyle w:val="Wypunktowanie"/>
              <w:spacing w:line="240" w:lineRule="auto"/>
              <w:ind w:left="226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prędkość wypadkową w ruchu będącym złożeniem ruchów prostoliniowych jednostajnych w sytuacjach typowych</w:t>
            </w:r>
          </w:p>
          <w:p w:rsidR="00E86040" w:rsidRPr="004F6C20" w:rsidRDefault="00E86040" w:rsidP="00B859DF">
            <w:pPr>
              <w:pStyle w:val="Wypunktowanie"/>
              <w:spacing w:line="240" w:lineRule="auto"/>
              <w:ind w:left="226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rzedstawia graficznie ruch prostoliniowy jednostajny za pomocą współrzędnych położenia i czasu</w:t>
            </w:r>
          </w:p>
          <w:p w:rsidR="00E86040" w:rsidRPr="004F6C20" w:rsidRDefault="00E86040" w:rsidP="00B859DF">
            <w:pPr>
              <w:pStyle w:val="Wypunktowanie"/>
              <w:spacing w:line="240" w:lineRule="auto"/>
              <w:ind w:left="226" w:hanging="211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na podstawie wykresów zależności szybkości od czasu w ruchu prostoliniowym jednostajnym kreśli zależność położenia od czasu</w:t>
            </w:r>
          </w:p>
          <w:p w:rsidR="00E86040" w:rsidRPr="00E86040" w:rsidRDefault="00E86040" w:rsidP="00B859DF">
            <w:pPr>
              <w:pStyle w:val="Wypunktowanie"/>
              <w:spacing w:line="240" w:lineRule="auto"/>
              <w:ind w:left="226" w:hanging="211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prędkość wypadkową w ruchu będącym złożeniem ruchów prostoliniowych jednostajnych w sytuacjach problemowych</w:t>
            </w:r>
          </w:p>
          <w:p w:rsidR="00E86040" w:rsidRPr="004F6C20" w:rsidRDefault="00E86040" w:rsidP="00B859DF">
            <w:pPr>
              <w:pStyle w:val="Akapitzlist"/>
              <w:numPr>
                <w:ilvl w:val="0"/>
                <w:numId w:val="10"/>
              </w:numPr>
              <w:spacing w:line="240" w:lineRule="auto"/>
              <w:ind w:left="264" w:hanging="26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 xml:space="preserve">oblicza przemieszczenie na podstawie wykresu zależności szybkości od czasu w ruchu prostoliniowym jednostajnym </w:t>
            </w:r>
          </w:p>
          <w:p w:rsidR="00E86040" w:rsidRPr="00E86040" w:rsidRDefault="00E86040" w:rsidP="00B859DF">
            <w:pPr>
              <w:pStyle w:val="Akapitzlist"/>
              <w:numPr>
                <w:ilvl w:val="0"/>
                <w:numId w:val="10"/>
              </w:numPr>
              <w:spacing w:line="240" w:lineRule="auto"/>
              <w:ind w:left="264" w:hanging="26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rozwiązuje zadania problemowe wykraczające poza wymagania dopełniające</w:t>
            </w:r>
          </w:p>
          <w:p w:rsidR="00E86040" w:rsidRPr="004F6C20" w:rsidRDefault="00E86040" w:rsidP="00B859DF">
            <w:pPr>
              <w:pStyle w:val="Wypunktowanie"/>
              <w:spacing w:line="240" w:lineRule="auto"/>
              <w:ind w:left="313" w:hanging="283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oblicza wartość przyspieszenia w ruchu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jednostajnie przyspieszonym w sytuacjach problemowych</w:t>
            </w:r>
          </w:p>
          <w:p w:rsidR="00E86040" w:rsidRPr="004F6C20" w:rsidRDefault="00E86040" w:rsidP="00B859DF">
            <w:pPr>
              <w:pStyle w:val="Wypunktowanie"/>
              <w:spacing w:line="240" w:lineRule="auto"/>
              <w:ind w:left="313" w:hanging="283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prędkość średnią w zadanym przedziale czas</w:t>
            </w:r>
            <w:r>
              <w:rPr>
                <w:rFonts w:asciiTheme="minorHAnsi" w:hAnsiTheme="minorHAnsi" w:cstheme="minorHAnsi"/>
                <w:sz w:val="24"/>
                <w:szCs w:val="24"/>
              </w:rPr>
              <w:t>u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w ruchu prostoliniowym jednostajnie przyspieszonym</w:t>
            </w:r>
          </w:p>
          <w:p w:rsidR="00E86040" w:rsidRPr="004F6C20" w:rsidRDefault="00E86040" w:rsidP="00B859DF">
            <w:pPr>
              <w:pStyle w:val="Wypunktowanie"/>
              <w:spacing w:line="240" w:lineRule="auto"/>
              <w:ind w:left="313" w:hanging="283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dczytuje wartość drogi przebytej w zadanym przedziale czasu na podstawie wykresu zależności prędkości od czasu w ruchu prostoliniowym jednostajnie przyspieszonym</w:t>
            </w:r>
          </w:p>
          <w:p w:rsidR="00E86040" w:rsidRPr="004F6C20" w:rsidRDefault="00E86040" w:rsidP="00B859DF">
            <w:pPr>
              <w:pStyle w:val="Wypunktowanie"/>
              <w:spacing w:line="240" w:lineRule="auto"/>
              <w:ind w:left="313" w:hanging="283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drogę w ruchu prostoliniowym jednostajnie przyspieszonym przebytą w zadanym przedziale czasu</w:t>
            </w:r>
          </w:p>
          <w:p w:rsidR="00E86040" w:rsidRPr="004F6C20" w:rsidRDefault="00E86040" w:rsidP="00B859DF">
            <w:pPr>
              <w:pStyle w:val="Wypunktowanie"/>
              <w:spacing w:line="240" w:lineRule="auto"/>
              <w:ind w:left="313" w:hanging="283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oblicza przyrost prędkości na podstawie wykresu zależności przyspieszenia od czasu w ruchu jednostajnie przyspieszonym </w:t>
            </w:r>
          </w:p>
          <w:p w:rsidR="00E86040" w:rsidRPr="004F6C20" w:rsidRDefault="00E86040" w:rsidP="00B859DF">
            <w:pPr>
              <w:pStyle w:val="Wypunktowanie"/>
              <w:spacing w:line="240" w:lineRule="auto"/>
              <w:ind w:left="313" w:hanging="283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jaśnia niezależność czasu spadku swobodnego od masy spadającego ciała</w:t>
            </w:r>
          </w:p>
          <w:p w:rsidR="00E86040" w:rsidRPr="004F6C20" w:rsidRDefault="00E86040" w:rsidP="00B859DF">
            <w:pPr>
              <w:pStyle w:val="Wypunktowanie"/>
              <w:spacing w:line="240" w:lineRule="auto"/>
              <w:ind w:left="313" w:hanging="283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prędkość końcową i czas spadku swobodnego z danej wysokości</w:t>
            </w:r>
          </w:p>
          <w:p w:rsidR="00E86040" w:rsidRPr="00E86040" w:rsidRDefault="00E86040" w:rsidP="00B859DF">
            <w:pPr>
              <w:pStyle w:val="Wypunktowanie"/>
              <w:spacing w:line="240" w:lineRule="auto"/>
              <w:ind w:left="313" w:hanging="283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wysokość</w:t>
            </w:r>
            <w:r>
              <w:rPr>
                <w:rFonts w:asciiTheme="minorHAnsi" w:hAnsiTheme="minorHAnsi" w:cstheme="minorHAnsi"/>
                <w:sz w:val="24"/>
                <w:szCs w:val="24"/>
              </w:rPr>
              <w:t>,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z jakiej spadało swobodnie ciało na podstawie danego czasu ruchu lub prędkości końcowej</w:t>
            </w:r>
          </w:p>
          <w:p w:rsidR="00E86040" w:rsidRPr="004F6C20" w:rsidRDefault="00E86040" w:rsidP="00B859DF">
            <w:pPr>
              <w:pStyle w:val="Akapitzlist"/>
              <w:numPr>
                <w:ilvl w:val="0"/>
                <w:numId w:val="10"/>
              </w:numPr>
              <w:spacing w:line="240" w:lineRule="auto"/>
              <w:ind w:left="229" w:hanging="229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na podstawie wykresów zależności prędkości od czasu oraz drogi od czasu rozpoznaje ruch jednostajnie przyspieszony</w:t>
            </w:r>
          </w:p>
          <w:p w:rsidR="00E86040" w:rsidRPr="004F6C20" w:rsidRDefault="00E86040" w:rsidP="00B859DF">
            <w:pPr>
              <w:pStyle w:val="Wypunktowanie"/>
              <w:numPr>
                <w:ilvl w:val="0"/>
                <w:numId w:val="10"/>
              </w:numPr>
              <w:spacing w:line="240" w:lineRule="auto"/>
              <w:ind w:left="229" w:hanging="22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określa, które ciało porusza się z większym przyspieszeniem na podstawie wykresów zależności drogi od czasu w ruchu prostoliniowym jednostajnie przyspieszonym </w:t>
            </w:r>
          </w:p>
          <w:p w:rsidR="00E86040" w:rsidRPr="004F6C20" w:rsidRDefault="00E86040" w:rsidP="00B859DF">
            <w:pPr>
              <w:pStyle w:val="Akapitzlist"/>
              <w:numPr>
                <w:ilvl w:val="0"/>
                <w:numId w:val="10"/>
              </w:numPr>
              <w:spacing w:line="240" w:lineRule="auto"/>
              <w:ind w:left="229" w:hanging="229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oblicza prędkość początkową, końcową, drogę i czas ruchu w ruchu jednostajnie przyspieszonym w sytuacjach problemowych</w:t>
            </w:r>
          </w:p>
          <w:p w:rsidR="00E86040" w:rsidRPr="004F6C20" w:rsidRDefault="00E86040" w:rsidP="00B859DF">
            <w:pPr>
              <w:pStyle w:val="Wypunktowanie"/>
              <w:numPr>
                <w:ilvl w:val="0"/>
                <w:numId w:val="10"/>
              </w:numPr>
              <w:spacing w:line="240" w:lineRule="auto"/>
              <w:ind w:left="229" w:hanging="22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wysokość</w:t>
            </w:r>
            <w:r>
              <w:rPr>
                <w:rFonts w:asciiTheme="minorHAnsi" w:hAnsiTheme="minorHAnsi" w:cstheme="minorHAnsi"/>
                <w:sz w:val="24"/>
                <w:szCs w:val="24"/>
              </w:rPr>
              <w:t>,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na jakiej znajdzie się spadające swobodnie ciało w danej chwili czasu</w:t>
            </w:r>
          </w:p>
          <w:p w:rsidR="00E86040" w:rsidRPr="00E86040" w:rsidRDefault="00E86040" w:rsidP="00B859DF">
            <w:pPr>
              <w:pStyle w:val="Wypunktowanie"/>
              <w:numPr>
                <w:ilvl w:val="0"/>
                <w:numId w:val="10"/>
              </w:numPr>
              <w:spacing w:line="240" w:lineRule="auto"/>
              <w:ind w:left="229" w:hanging="22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wartości prędkości, czasu i wysokości w spadku swobodnym w sytuacjach problemowych</w:t>
            </w:r>
          </w:p>
          <w:p w:rsidR="00E86040" w:rsidRPr="004F6C20" w:rsidRDefault="00E86040" w:rsidP="00B859DF">
            <w:pPr>
              <w:pStyle w:val="Akapitzlist"/>
              <w:numPr>
                <w:ilvl w:val="0"/>
                <w:numId w:val="10"/>
              </w:numPr>
              <w:spacing w:line="240" w:lineRule="auto"/>
              <w:ind w:left="264" w:hanging="26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wyznacza p</w:t>
            </w:r>
            <w:r>
              <w:rPr>
                <w:rFonts w:cstheme="minorHAnsi"/>
                <w:sz w:val="24"/>
                <w:szCs w:val="24"/>
              </w:rPr>
              <w:t>rędkość w dowolnej chwili czasu</w:t>
            </w:r>
            <w:r w:rsidRPr="004F6C20">
              <w:rPr>
                <w:rFonts w:cstheme="minorHAnsi"/>
                <w:sz w:val="24"/>
                <w:szCs w:val="24"/>
              </w:rPr>
              <w:t xml:space="preserve"> jako tangens nachylenia stycznej do wykresu na podstawie zależności drogi od czasu w ruchu jednostajnie przyspieszonym </w:t>
            </w:r>
          </w:p>
          <w:p w:rsidR="00E86040" w:rsidRPr="004F6C20" w:rsidRDefault="00E86040" w:rsidP="00B859DF">
            <w:pPr>
              <w:pStyle w:val="Akapitzlist"/>
              <w:numPr>
                <w:ilvl w:val="0"/>
                <w:numId w:val="10"/>
              </w:numPr>
              <w:spacing w:line="240" w:lineRule="auto"/>
              <w:ind w:left="264" w:hanging="26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wyprowadza wzory na prędkość, czas i wysokość w spadku swobodnym</w:t>
            </w:r>
          </w:p>
          <w:p w:rsidR="00E86040" w:rsidRPr="00AF1B9D" w:rsidRDefault="00E86040" w:rsidP="00B859DF">
            <w:pPr>
              <w:pStyle w:val="Akapitzlist"/>
              <w:numPr>
                <w:ilvl w:val="0"/>
                <w:numId w:val="10"/>
              </w:numPr>
              <w:spacing w:line="240" w:lineRule="auto"/>
              <w:ind w:left="264" w:hanging="26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rozwiązuje zadania problemowe wykraczające poza wymagania dopełniające</w:t>
            </w:r>
          </w:p>
          <w:p w:rsidR="00E86040" w:rsidRPr="004F6C20" w:rsidRDefault="00E86040" w:rsidP="00B859DF">
            <w:pPr>
              <w:pStyle w:val="Wypunktowanie"/>
              <w:spacing w:line="240" w:lineRule="auto"/>
              <w:ind w:left="313" w:hanging="313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oblicza wartość opóźnienia w ruchu jednostajnie opóźnionym w sytuacjach problemowych</w:t>
            </w:r>
          </w:p>
          <w:p w:rsidR="00E86040" w:rsidRPr="004F6C20" w:rsidRDefault="00E86040" w:rsidP="00B859DF">
            <w:pPr>
              <w:pStyle w:val="Wypunktowanie"/>
              <w:spacing w:line="240" w:lineRule="auto"/>
              <w:ind w:left="313" w:hanging="313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prędkość średnią w zadanym przedziale czas w ruchu prostoliniowym jednostajnie opóźnionym</w:t>
            </w:r>
          </w:p>
          <w:p w:rsidR="00E86040" w:rsidRPr="004F6C20" w:rsidRDefault="00E86040" w:rsidP="00B859DF">
            <w:pPr>
              <w:pStyle w:val="Wypunktowanie"/>
              <w:spacing w:line="240" w:lineRule="auto"/>
              <w:ind w:left="313" w:hanging="313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dczytuje wartość drogi przebytej w zadanym przedziale czasu na podstawie wykresu zależności prędkości od czasu w ruchu prostoliniowym jednostajnie opóźnionym</w:t>
            </w:r>
          </w:p>
          <w:p w:rsidR="00E86040" w:rsidRPr="004F6C20" w:rsidRDefault="00E86040" w:rsidP="00B859DF">
            <w:pPr>
              <w:pStyle w:val="Wypunktowanie"/>
              <w:spacing w:line="240" w:lineRule="auto"/>
              <w:ind w:left="313" w:hanging="313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drogę w ruchu prostoliniowym jednostajnie opóźnionym przebytą w zadanym przedziale czasu</w:t>
            </w:r>
          </w:p>
          <w:p w:rsidR="00E86040" w:rsidRPr="004F6C20" w:rsidRDefault="00E86040" w:rsidP="00B859DF">
            <w:pPr>
              <w:pStyle w:val="Wypunktowanie"/>
              <w:spacing w:line="240" w:lineRule="auto"/>
              <w:ind w:left="313" w:hanging="313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na podstawie wykresu zależności przyspieszenia od czasu w ruchu jednostajnie opóźnionym, oblicza przyrost prędkości</w:t>
            </w:r>
          </w:p>
          <w:p w:rsidR="00E86040" w:rsidRPr="004F6C20" w:rsidRDefault="00E86040" w:rsidP="00B859DF">
            <w:pPr>
              <w:pStyle w:val="Wypunktowanie"/>
              <w:spacing w:line="240" w:lineRule="auto"/>
              <w:ind w:left="313" w:hanging="313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pisuje ruch będący następującymi po sobie ruchami jednostajnymi, jednostajnie przyspieszonymi i jednostajnie opóźnionymi</w:t>
            </w:r>
          </w:p>
          <w:p w:rsidR="00E86040" w:rsidRPr="004F6C20" w:rsidRDefault="00E86040" w:rsidP="00B859DF">
            <w:pPr>
              <w:pStyle w:val="Wypunktowanie"/>
              <w:spacing w:line="240" w:lineRule="auto"/>
              <w:ind w:left="313" w:hanging="313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prędkość na różnych etapach ruchu w rzucie pionowym w górę</w:t>
            </w:r>
          </w:p>
          <w:p w:rsidR="00E86040" w:rsidRPr="004F6C20" w:rsidRDefault="00E86040" w:rsidP="00B859DF">
            <w:pPr>
              <w:pStyle w:val="Wypunktowanie"/>
              <w:spacing w:line="240" w:lineRule="auto"/>
              <w:ind w:left="313" w:hanging="313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czas ruchu i maksymalną wysokość w rzucie pionowym w g</w:t>
            </w:r>
            <w:r>
              <w:rPr>
                <w:rFonts w:asciiTheme="minorHAnsi" w:hAnsiTheme="minorHAnsi" w:cstheme="minorHAnsi"/>
                <w:sz w:val="24"/>
                <w:szCs w:val="24"/>
              </w:rPr>
              <w:t>ó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rę w sytuacjach typowych</w:t>
            </w:r>
          </w:p>
          <w:p w:rsidR="00E86040" w:rsidRPr="00AF1B9D" w:rsidRDefault="00E86040" w:rsidP="00B859DF">
            <w:pPr>
              <w:pStyle w:val="Wypunktowanie"/>
              <w:spacing w:line="240" w:lineRule="auto"/>
              <w:ind w:left="313" w:hanging="313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szybkość początkową</w:t>
            </w:r>
            <w:r>
              <w:rPr>
                <w:rFonts w:asciiTheme="minorHAnsi" w:hAnsiTheme="minorHAnsi" w:cstheme="minorHAnsi"/>
                <w:sz w:val="24"/>
                <w:szCs w:val="24"/>
              </w:rPr>
              <w:t>,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z jaką rzucono ciało pionowo w górę</w:t>
            </w:r>
            <w:r w:rsidR="00AF1B9D"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na podstawie danego czasu ruchu i maksymalnej wysokości</w:t>
            </w:r>
          </w:p>
          <w:p w:rsidR="00E86040" w:rsidRPr="004F6C20" w:rsidRDefault="00E86040" w:rsidP="00B859DF">
            <w:pPr>
              <w:pStyle w:val="Akapitzlist"/>
              <w:numPr>
                <w:ilvl w:val="0"/>
                <w:numId w:val="10"/>
              </w:numPr>
              <w:spacing w:line="240" w:lineRule="auto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na podstawie wykresów zależności prędkości od czasu oraz drogi od czasu rozpoznaje ruch jednostajnie opóźniony</w:t>
            </w:r>
          </w:p>
          <w:p w:rsidR="00E86040" w:rsidRPr="004F6C20" w:rsidRDefault="00E86040" w:rsidP="00B859DF">
            <w:pPr>
              <w:pStyle w:val="Wypunktowanie"/>
              <w:numPr>
                <w:ilvl w:val="0"/>
                <w:numId w:val="10"/>
              </w:numPr>
              <w:spacing w:line="240" w:lineRule="auto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kreśla</w:t>
            </w:r>
            <w:r>
              <w:rPr>
                <w:rFonts w:asciiTheme="minorHAnsi" w:hAnsiTheme="minorHAnsi" w:cstheme="minorHAnsi"/>
                <w:sz w:val="24"/>
                <w:szCs w:val="24"/>
              </w:rPr>
              <w:t>,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które ciało porusza się z większym opóźnieniem na podstawie wykresów zależności drogi od czasu w ruchu prostoliniowym jednostajnie opóźnionym</w:t>
            </w:r>
          </w:p>
          <w:p w:rsidR="00E86040" w:rsidRPr="004F6C20" w:rsidRDefault="00E86040" w:rsidP="00B859DF">
            <w:pPr>
              <w:pStyle w:val="Akapitzlist"/>
              <w:numPr>
                <w:ilvl w:val="0"/>
                <w:numId w:val="10"/>
              </w:numPr>
              <w:spacing w:line="240" w:lineRule="auto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oblicza prędkość początkową, końcową, drogę i czas ruchu w ruchu jednostajnie opóźnionym w sytuacjach problemowych</w:t>
            </w:r>
          </w:p>
          <w:p w:rsidR="00E86040" w:rsidRPr="004F6C20" w:rsidRDefault="00E86040" w:rsidP="00B859DF">
            <w:pPr>
              <w:pStyle w:val="Akapitzlist"/>
              <w:numPr>
                <w:ilvl w:val="0"/>
                <w:numId w:val="10"/>
              </w:numPr>
              <w:spacing w:line="240" w:lineRule="auto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opisuje złożony ruch ciała na podstawie zależności szybkości od czasu i drogi od czasu</w:t>
            </w:r>
          </w:p>
          <w:p w:rsidR="00E86040" w:rsidRPr="004F6C20" w:rsidRDefault="00E86040" w:rsidP="00B859DF">
            <w:pPr>
              <w:pStyle w:val="Wypunktowanie"/>
              <w:numPr>
                <w:ilvl w:val="0"/>
                <w:numId w:val="10"/>
              </w:numPr>
              <w:spacing w:line="240" w:lineRule="auto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wysokość</w:t>
            </w:r>
            <w:r>
              <w:rPr>
                <w:rFonts w:asciiTheme="minorHAnsi" w:hAnsiTheme="minorHAnsi" w:cstheme="minorHAnsi"/>
                <w:sz w:val="24"/>
                <w:szCs w:val="24"/>
              </w:rPr>
              <w:t>,</w:t>
            </w:r>
            <w:r w:rsidR="00F23009"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na jakiej znajdzie się ciało w danej chwili</w:t>
            </w:r>
            <w:r w:rsidR="00F23009"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 rzucie pionowym w górę</w:t>
            </w:r>
          </w:p>
          <w:p w:rsidR="00E86040" w:rsidRPr="00AF1B9D" w:rsidRDefault="00E86040" w:rsidP="00B859DF">
            <w:pPr>
              <w:pStyle w:val="Akapitzlist"/>
              <w:numPr>
                <w:ilvl w:val="0"/>
                <w:numId w:val="10"/>
              </w:numPr>
              <w:spacing w:line="240" w:lineRule="auto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oblicza prędkość początkową, końcową</w:t>
            </w:r>
            <w:r>
              <w:rPr>
                <w:rFonts w:cstheme="minorHAnsi"/>
                <w:sz w:val="24"/>
                <w:szCs w:val="24"/>
              </w:rPr>
              <w:t>,</w:t>
            </w:r>
            <w:r w:rsidRPr="004F6C20">
              <w:rPr>
                <w:rFonts w:cstheme="minorHAnsi"/>
                <w:sz w:val="24"/>
                <w:szCs w:val="24"/>
              </w:rPr>
              <w:t xml:space="preserve"> czas ruchu i maksymalną wysokość w rzucie pionowym w g</w:t>
            </w:r>
            <w:r>
              <w:rPr>
                <w:rFonts w:cstheme="minorHAnsi"/>
                <w:sz w:val="24"/>
                <w:szCs w:val="24"/>
              </w:rPr>
              <w:t>ó</w:t>
            </w:r>
            <w:r w:rsidRPr="004F6C20">
              <w:rPr>
                <w:rFonts w:cstheme="minorHAnsi"/>
                <w:sz w:val="24"/>
                <w:szCs w:val="24"/>
              </w:rPr>
              <w:t>rę w sytuacjach problemowych</w:t>
            </w:r>
          </w:p>
          <w:p w:rsidR="00E86040" w:rsidRPr="004F6C20" w:rsidRDefault="00E86040" w:rsidP="00B859DF">
            <w:pPr>
              <w:pStyle w:val="Akapitzlist"/>
              <w:numPr>
                <w:ilvl w:val="0"/>
                <w:numId w:val="10"/>
              </w:numPr>
              <w:spacing w:line="240" w:lineRule="auto"/>
              <w:ind w:left="264" w:hanging="26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 xml:space="preserve">wyznacza prędkość w dowolnej chwili jako tangens nachylenia stycznej do wykresu na podstawie zależności drogi od czasu w ruchu </w:t>
            </w:r>
            <w:r w:rsidRPr="004F6C20">
              <w:rPr>
                <w:rFonts w:cstheme="minorHAnsi"/>
                <w:sz w:val="24"/>
                <w:szCs w:val="24"/>
              </w:rPr>
              <w:lastRenderedPageBreak/>
              <w:t xml:space="preserve">jednostajnie opóźnionym </w:t>
            </w:r>
          </w:p>
          <w:p w:rsidR="00E86040" w:rsidRPr="00AF1B9D" w:rsidRDefault="00E86040" w:rsidP="00B859DF">
            <w:pPr>
              <w:pStyle w:val="Akapitzlist"/>
              <w:numPr>
                <w:ilvl w:val="0"/>
                <w:numId w:val="10"/>
              </w:numPr>
              <w:spacing w:line="240" w:lineRule="auto"/>
              <w:ind w:left="264" w:hanging="26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rozwiązuje zadania problemowe wykraczające poza wymagania dopełniające</w:t>
            </w:r>
          </w:p>
          <w:p w:rsidR="00E86040" w:rsidRPr="004F6C20" w:rsidRDefault="00E86040" w:rsidP="00B859DF">
            <w:pPr>
              <w:pStyle w:val="Wypunktowanie"/>
              <w:spacing w:line="240" w:lineRule="auto"/>
              <w:ind w:left="226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wartości prędkości liniowej okresu i częstotliwości w ruchu jednostajnym po okręgu w sytuacjach typowych</w:t>
            </w:r>
          </w:p>
          <w:p w:rsidR="00E86040" w:rsidRPr="004F6C20" w:rsidRDefault="00E86040" w:rsidP="00B859DF">
            <w:pPr>
              <w:pStyle w:val="Wypunktowanie"/>
              <w:spacing w:line="240" w:lineRule="auto"/>
              <w:ind w:left="226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odaje zależność między prędkością liniowa i kątową w ruchu po okręgu</w:t>
            </w:r>
          </w:p>
          <w:p w:rsidR="00E86040" w:rsidRPr="004F6C20" w:rsidRDefault="00E86040" w:rsidP="00B859DF">
            <w:pPr>
              <w:pStyle w:val="Wypunktowanie"/>
              <w:spacing w:line="240" w:lineRule="auto"/>
              <w:ind w:left="226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wartość prędkości kątowej na podstawie danej prędkości liniowej</w:t>
            </w:r>
            <w:r w:rsidR="00F23009"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i odwrotnie w ruchu jednostajnym po zadanym okręgu</w:t>
            </w:r>
          </w:p>
          <w:p w:rsidR="00E86040" w:rsidRPr="00AF1B9D" w:rsidRDefault="00E86040" w:rsidP="00B859DF">
            <w:pPr>
              <w:pStyle w:val="Wypunktowanie"/>
              <w:spacing w:line="240" w:lineRule="auto"/>
              <w:ind w:left="226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przyspieszenie dośrodkowe w ruchu jednostajnym po zadanym okręgu w sytuacjach typowych</w:t>
            </w:r>
          </w:p>
          <w:p w:rsidR="00E86040" w:rsidRPr="004F6C20" w:rsidRDefault="00E86040" w:rsidP="00B859DF">
            <w:pPr>
              <w:pStyle w:val="Wypunktowanie"/>
              <w:spacing w:line="240" w:lineRule="auto"/>
              <w:ind w:left="226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oblicza wartości prędkości liniowej, </w:t>
            </w:r>
            <w:proofErr w:type="spellStart"/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kątowej,okresu</w:t>
            </w:r>
            <w:proofErr w:type="spellEnd"/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i częstotliwości w ruchu jednostajnym po okręgu w sytuacjach problemowych</w:t>
            </w:r>
          </w:p>
          <w:p w:rsidR="00E86040" w:rsidRPr="00AF1B9D" w:rsidRDefault="00E86040" w:rsidP="00B859DF">
            <w:pPr>
              <w:pStyle w:val="Akapitzlist"/>
              <w:numPr>
                <w:ilvl w:val="0"/>
                <w:numId w:val="10"/>
              </w:numPr>
              <w:spacing w:line="240" w:lineRule="auto"/>
              <w:ind w:left="226" w:hanging="226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oblicza przyspieszenie dośrodkowe w ruchu jednostajnym po zadanym okręgu w sytuacjach problemowych</w:t>
            </w:r>
          </w:p>
          <w:p w:rsidR="00E86040" w:rsidRPr="004F6C20" w:rsidRDefault="00E86040" w:rsidP="00B859DF">
            <w:pPr>
              <w:pStyle w:val="Akapitzlist"/>
              <w:numPr>
                <w:ilvl w:val="0"/>
                <w:numId w:val="10"/>
              </w:numPr>
              <w:spacing w:line="240" w:lineRule="auto"/>
              <w:ind w:left="264" w:hanging="26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wyprowadza zależności pomiędzy prędkością liniową a prędkością kątową oraz zależności pomiędzy prędkością liniową i kątową a okresem</w:t>
            </w:r>
          </w:p>
          <w:p w:rsidR="00E86040" w:rsidRPr="004F6C20" w:rsidRDefault="00E86040" w:rsidP="00B859DF">
            <w:pPr>
              <w:pStyle w:val="Akapitzlist"/>
              <w:numPr>
                <w:ilvl w:val="0"/>
                <w:numId w:val="10"/>
              </w:numPr>
              <w:spacing w:after="0" w:line="240" w:lineRule="auto"/>
              <w:ind w:left="264" w:hanging="26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rozwiązuje zadania problemowe wykraczające poza wymagania dopełniające</w:t>
            </w:r>
          </w:p>
        </w:tc>
      </w:tr>
      <w:tr w:rsidR="00AF1B9D" w:rsidTr="00B859DF">
        <w:trPr>
          <w:gridBefore w:val="1"/>
          <w:gridAfter w:val="1"/>
          <w:wBefore w:w="10" w:type="dxa"/>
          <w:wAfter w:w="30" w:type="dxa"/>
          <w:trHeight w:val="730"/>
        </w:trPr>
        <w:tc>
          <w:tcPr>
            <w:tcW w:w="9670" w:type="dxa"/>
            <w:gridSpan w:val="15"/>
          </w:tcPr>
          <w:p w:rsidR="00AF1B9D" w:rsidRPr="00BA4053" w:rsidRDefault="00AF1B9D" w:rsidP="00B859DF">
            <w:pPr>
              <w:rPr>
                <w:b/>
                <w:sz w:val="24"/>
                <w:szCs w:val="24"/>
              </w:rPr>
            </w:pPr>
            <w:r w:rsidRPr="00BA4053">
              <w:rPr>
                <w:b/>
                <w:sz w:val="24"/>
                <w:szCs w:val="24"/>
              </w:rPr>
              <w:lastRenderedPageBreak/>
              <w:t xml:space="preserve">     </w:t>
            </w:r>
            <w:r w:rsidR="00BA4053">
              <w:rPr>
                <w:b/>
                <w:sz w:val="24"/>
                <w:szCs w:val="24"/>
              </w:rPr>
              <w:t xml:space="preserve">                                                </w:t>
            </w:r>
            <w:r w:rsidRPr="00BA4053">
              <w:rPr>
                <w:b/>
                <w:sz w:val="24"/>
                <w:szCs w:val="24"/>
              </w:rPr>
              <w:t xml:space="preserve"> Dynamika</w:t>
            </w:r>
          </w:p>
        </w:tc>
      </w:tr>
      <w:tr w:rsidR="00BA4053" w:rsidTr="00B859DF">
        <w:trPr>
          <w:gridBefore w:val="1"/>
          <w:gridAfter w:val="1"/>
          <w:wBefore w:w="10" w:type="dxa"/>
          <w:wAfter w:w="30" w:type="dxa"/>
          <w:trHeight w:val="2410"/>
        </w:trPr>
        <w:tc>
          <w:tcPr>
            <w:tcW w:w="4380" w:type="dxa"/>
            <w:gridSpan w:val="4"/>
          </w:tcPr>
          <w:p w:rsidR="00BA4053" w:rsidRPr="004F6C20" w:rsidRDefault="00BA4053" w:rsidP="00B859DF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-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Uczeń:</w:t>
            </w:r>
          </w:p>
          <w:p w:rsidR="00BA4053" w:rsidRPr="004F6C20" w:rsidRDefault="00BA4053" w:rsidP="00B859DF">
            <w:pPr>
              <w:pStyle w:val="Wypunktowanie"/>
              <w:spacing w:line="240" w:lineRule="auto"/>
              <w:ind w:left="212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 pojęci</w:t>
            </w:r>
            <w:r>
              <w:rPr>
                <w:rFonts w:asciiTheme="minorHAnsi" w:hAnsiTheme="minorHAnsi" w:cstheme="minorHAnsi"/>
                <w:sz w:val="24"/>
                <w:szCs w:val="24"/>
              </w:rPr>
              <w:t xml:space="preserve">e </w:t>
            </w:r>
            <w:r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masa</w:t>
            </w:r>
            <w:r>
              <w:rPr>
                <w:rFonts w:asciiTheme="minorHAnsi" w:hAnsiTheme="minorHAnsi" w:cstheme="minorHAnsi"/>
                <w:i/>
                <w:sz w:val="24"/>
                <w:szCs w:val="24"/>
              </w:rPr>
              <w:t xml:space="preserve">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i </w:t>
            </w:r>
            <w:r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siła</w:t>
            </w:r>
          </w:p>
          <w:p w:rsidR="00BA4053" w:rsidRPr="004F6C20" w:rsidRDefault="00BA4053" w:rsidP="00B859DF">
            <w:pPr>
              <w:pStyle w:val="Wypunktowanie"/>
              <w:spacing w:line="240" w:lineRule="auto"/>
              <w:ind w:left="212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odaje jednostki masy i siły</w:t>
            </w:r>
          </w:p>
          <w:p w:rsidR="00BA4053" w:rsidRPr="004F6C20" w:rsidRDefault="00BA4053" w:rsidP="00B859DF">
            <w:pPr>
              <w:pStyle w:val="Wypunktowanie"/>
              <w:spacing w:line="240" w:lineRule="auto"/>
              <w:ind w:left="212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 siłę ciężkości i ciężar</w:t>
            </w:r>
          </w:p>
          <w:p w:rsidR="00BA4053" w:rsidRPr="004F6C20" w:rsidRDefault="00BA4053" w:rsidP="00B859DF">
            <w:pPr>
              <w:pStyle w:val="Wypunktowanie"/>
              <w:spacing w:line="240" w:lineRule="auto"/>
              <w:ind w:left="212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 równowagę sił</w:t>
            </w:r>
          </w:p>
          <w:p w:rsidR="00BA4053" w:rsidRPr="004F6C20" w:rsidRDefault="00BA4053" w:rsidP="00B859DF">
            <w:pPr>
              <w:pStyle w:val="Wypunktowanie"/>
              <w:spacing w:line="240" w:lineRule="auto"/>
              <w:ind w:left="212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odaje przykłady równowagi sił</w:t>
            </w:r>
          </w:p>
          <w:p w:rsidR="00BA4053" w:rsidRPr="004F6C20" w:rsidRDefault="00BA4053" w:rsidP="00B859DF">
            <w:pPr>
              <w:pStyle w:val="Wypunktowanie"/>
              <w:spacing w:line="240" w:lineRule="auto"/>
              <w:ind w:left="212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definiuje pojęcie </w:t>
            </w:r>
            <w:r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bezwładność</w:t>
            </w:r>
          </w:p>
          <w:p w:rsidR="00BA4053" w:rsidRPr="004F6C20" w:rsidRDefault="00BA4053" w:rsidP="00B859DF">
            <w:pPr>
              <w:pStyle w:val="Wypunktowanie"/>
              <w:spacing w:line="240" w:lineRule="auto"/>
              <w:ind w:left="212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formułuje pierwszą zasadę dynamiki</w:t>
            </w:r>
          </w:p>
          <w:p w:rsidR="00BA4053" w:rsidRPr="004F6C20" w:rsidRDefault="00BA4053" w:rsidP="00B859DF">
            <w:pPr>
              <w:pStyle w:val="Wypunktowanie"/>
              <w:spacing w:line="240" w:lineRule="auto"/>
              <w:ind w:left="212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odaje przykłady obowiązywania pierwszej zasady dynamiki w życiu codziennym</w:t>
            </w:r>
          </w:p>
          <w:p w:rsidR="00BA4053" w:rsidRPr="004F6C20" w:rsidRDefault="00BA4053" w:rsidP="00B859DF">
            <w:pPr>
              <w:pStyle w:val="Wypunktowanie"/>
              <w:spacing w:line="240" w:lineRule="auto"/>
              <w:ind w:left="212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definiuje inercjalne i </w:t>
            </w:r>
            <w:proofErr w:type="spellStart"/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nieinercjalne</w:t>
            </w:r>
            <w:proofErr w:type="spellEnd"/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układ</w:t>
            </w:r>
            <w:r>
              <w:rPr>
                <w:rFonts w:asciiTheme="minorHAnsi" w:hAnsiTheme="minorHAnsi" w:cstheme="minorHAnsi"/>
                <w:sz w:val="24"/>
                <w:szCs w:val="24"/>
              </w:rPr>
              <w:t>y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odniesienia</w:t>
            </w:r>
          </w:p>
          <w:p w:rsidR="00BA4053" w:rsidRPr="004F6C20" w:rsidRDefault="00BA4053" w:rsidP="00B859DF">
            <w:pPr>
              <w:pStyle w:val="Wypunktowanie"/>
              <w:spacing w:line="240" w:lineRule="auto"/>
              <w:ind w:left="212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podaje przykłady inercjalnych i </w:t>
            </w:r>
            <w:proofErr w:type="spellStart"/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nieinercjalnych</w:t>
            </w:r>
            <w:proofErr w:type="spellEnd"/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układów odniesienia</w:t>
            </w:r>
          </w:p>
          <w:p w:rsidR="00BA4053" w:rsidRPr="00BA4053" w:rsidRDefault="00BA4053" w:rsidP="00B859DF">
            <w:pPr>
              <w:pStyle w:val="Wypunktowanie"/>
              <w:spacing w:line="240" w:lineRule="auto"/>
              <w:ind w:left="212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odaje przykłady działania bezwładności w życiu codzienny</w:t>
            </w:r>
          </w:p>
          <w:p w:rsidR="00BA4053" w:rsidRPr="004F6C20" w:rsidRDefault="00BA4053" w:rsidP="00B859DF">
            <w:pPr>
              <w:pStyle w:val="Wypunktowanie"/>
              <w:spacing w:line="240" w:lineRule="auto"/>
              <w:ind w:left="219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określa siłę jako wielkość wektorową</w:t>
            </w:r>
          </w:p>
          <w:p w:rsidR="00BA4053" w:rsidRPr="004F6C20" w:rsidRDefault="00BA4053" w:rsidP="00B859DF">
            <w:pPr>
              <w:pStyle w:val="Wypunktowanie"/>
              <w:spacing w:line="240" w:lineRule="auto"/>
              <w:ind w:left="219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znacza siłę wypadkową dla danych dwóch si</w:t>
            </w:r>
            <w:r>
              <w:rPr>
                <w:rFonts w:asciiTheme="minorHAnsi" w:hAnsiTheme="minorHAnsi" w:cstheme="minorHAnsi"/>
                <w:sz w:val="24"/>
                <w:szCs w:val="24"/>
              </w:rPr>
              <w:t>ł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składowych</w:t>
            </w:r>
          </w:p>
          <w:p w:rsidR="00BA4053" w:rsidRPr="004F6C20" w:rsidRDefault="00BA4053" w:rsidP="00B859DF">
            <w:pPr>
              <w:pStyle w:val="Wypunktowanie"/>
              <w:spacing w:line="240" w:lineRule="auto"/>
              <w:ind w:left="219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pisuje siłę ciężkości i ciężar ciała przy powierzchni Ziemi</w:t>
            </w:r>
          </w:p>
          <w:p w:rsidR="00BA4053" w:rsidRPr="004F6C20" w:rsidRDefault="00BA4053" w:rsidP="00B859DF">
            <w:pPr>
              <w:pStyle w:val="Wypunktowanie"/>
              <w:spacing w:line="240" w:lineRule="auto"/>
              <w:ind w:left="219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pisuje zjawisko równowagi sił, przedstawia równowagę sił za pomocą wektorów</w:t>
            </w:r>
          </w:p>
          <w:p w:rsidR="00BA4053" w:rsidRPr="004F6C20" w:rsidRDefault="00BA4053" w:rsidP="00B859DF">
            <w:pPr>
              <w:pStyle w:val="Wypunktowanie"/>
              <w:spacing w:line="240" w:lineRule="auto"/>
              <w:ind w:left="219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skazuje masę jako miarę bezwładności</w:t>
            </w:r>
          </w:p>
          <w:p w:rsidR="00BA4053" w:rsidRPr="004F6C20" w:rsidRDefault="00BA4053" w:rsidP="00B859DF">
            <w:pPr>
              <w:pStyle w:val="Wypunktowanie"/>
              <w:spacing w:line="240" w:lineRule="auto"/>
              <w:ind w:left="219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jaśnia znaczenie pierwszej zasady dynamiki</w:t>
            </w:r>
          </w:p>
          <w:p w:rsidR="00BA4053" w:rsidRPr="00BA4053" w:rsidRDefault="00BA4053" w:rsidP="00B859DF">
            <w:pPr>
              <w:pStyle w:val="Wypunktowanie"/>
              <w:spacing w:line="240" w:lineRule="auto"/>
              <w:ind w:left="219" w:hanging="21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rzedstawia graficznie siły działające na ciało z zgodnie z pierwszą zasadą dynamiki</w:t>
            </w:r>
          </w:p>
          <w:p w:rsidR="00BA4053" w:rsidRPr="004F6C20" w:rsidRDefault="00BA4053" w:rsidP="00B859DF">
            <w:pPr>
              <w:pStyle w:val="Wypunktowanie"/>
              <w:spacing w:line="240" w:lineRule="auto"/>
              <w:ind w:left="212" w:hanging="212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formułuje słownie oraz zapisuje za pomocą wzoru drugą zasadę dynamiki </w:t>
            </w:r>
          </w:p>
          <w:p w:rsidR="00BA4053" w:rsidRPr="004F6C20" w:rsidRDefault="00BA4053" w:rsidP="00B859DF">
            <w:pPr>
              <w:pStyle w:val="Wypunktowanie"/>
              <w:spacing w:line="240" w:lineRule="auto"/>
              <w:ind w:left="212" w:hanging="212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 jednostkę siły</w:t>
            </w:r>
          </w:p>
          <w:p w:rsidR="00BA4053" w:rsidRPr="004F6C20" w:rsidRDefault="00BA4053" w:rsidP="00B859DF">
            <w:pPr>
              <w:pStyle w:val="Wypunktowanie"/>
              <w:spacing w:line="240" w:lineRule="auto"/>
              <w:ind w:left="212" w:hanging="212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formułuje trzecią zasadę dynamiki</w:t>
            </w:r>
          </w:p>
          <w:p w:rsidR="00BA4053" w:rsidRPr="00BA4053" w:rsidRDefault="00BA4053" w:rsidP="00B859DF">
            <w:pPr>
              <w:pStyle w:val="Wypunktowanie"/>
              <w:spacing w:line="240" w:lineRule="auto"/>
              <w:ind w:left="212" w:hanging="212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odaje przykłady obowiązywania trzeciej zasady dynamiki w życiu codziennym</w:t>
            </w:r>
          </w:p>
          <w:p w:rsidR="00BA4053" w:rsidRPr="004F6C20" w:rsidRDefault="00BA4053" w:rsidP="00B859DF">
            <w:pPr>
              <w:pStyle w:val="Wypunktowanie"/>
              <w:ind w:left="222" w:hanging="222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zapisuje za pomocą wzoru i wyjaśnia drugą zasadę dynamiki </w:t>
            </w:r>
          </w:p>
          <w:p w:rsidR="00BA4053" w:rsidRPr="004F6C20" w:rsidRDefault="00BA4053" w:rsidP="00B859DF">
            <w:pPr>
              <w:pStyle w:val="Wypunktowanie"/>
              <w:ind w:left="222" w:hanging="222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pisuje jednostkę siły za pomocą jednostek podstawo</w:t>
            </w:r>
            <w:bookmarkStart w:id="0" w:name="MTBlankEqn"/>
            <w:r>
              <w:rPr>
                <w:rFonts w:asciiTheme="minorHAnsi" w:hAnsiTheme="minorHAnsi" w:cstheme="minorHAnsi"/>
                <w:sz w:val="24"/>
                <w:szCs w:val="24"/>
              </w:rPr>
              <w:t xml:space="preserve">wych układu SI; </w:t>
            </w:r>
            <w:r w:rsidRPr="00247E43">
              <w:rPr>
                <w:position w:val="-20"/>
              </w:rPr>
              <w:object w:dxaOrig="1300" w:dyaOrig="5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5.5pt;height:27pt" o:ole="">
                  <v:imagedata r:id="rId6" o:title=""/>
                </v:shape>
                <o:OLEObject Type="Embed" ProgID="Equation.DSMT4" ShapeID="_x0000_i1025" DrawAspect="Content" ObjectID="_1665332782" r:id="rId7"/>
              </w:object>
            </w:r>
            <w:bookmarkEnd w:id="0"/>
          </w:p>
          <w:p w:rsidR="00BA4053" w:rsidRPr="004F6C20" w:rsidRDefault="00BA4053" w:rsidP="00B859DF">
            <w:pPr>
              <w:pStyle w:val="Wypunktowanie"/>
              <w:ind w:left="222" w:hanging="222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jaśnia znaczenie trzeciej zasady dynamiki</w:t>
            </w:r>
          </w:p>
          <w:p w:rsidR="00BA4053" w:rsidRPr="00BA4053" w:rsidRDefault="00BA4053" w:rsidP="00B859DF">
            <w:pPr>
              <w:pStyle w:val="Wypunktowanie"/>
              <w:ind w:left="222" w:hanging="222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formułuje wnioski płynące z trzeciej zasady dynamiki</w:t>
            </w:r>
          </w:p>
          <w:p w:rsidR="00BA4053" w:rsidRPr="004F6C20" w:rsidRDefault="00BA4053" w:rsidP="00B859DF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 siłę tarcia</w:t>
            </w:r>
          </w:p>
          <w:p w:rsidR="00BA4053" w:rsidRPr="004F6C20" w:rsidRDefault="00BA4053" w:rsidP="00B859DF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 tarcie statyczne i kinetyczne</w:t>
            </w:r>
          </w:p>
          <w:p w:rsidR="00BA4053" w:rsidRPr="004F6C20" w:rsidRDefault="00BA4053" w:rsidP="00B859DF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odaje przykłady działania si</w:t>
            </w:r>
            <w:r>
              <w:rPr>
                <w:rFonts w:asciiTheme="minorHAnsi" w:hAnsiTheme="minorHAnsi" w:cstheme="minorHAnsi"/>
                <w:sz w:val="24"/>
                <w:szCs w:val="24"/>
              </w:rPr>
              <w:t>ł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tarcia w życiu codziennym</w:t>
            </w:r>
          </w:p>
          <w:p w:rsidR="00BA4053" w:rsidRPr="004F6C20" w:rsidRDefault="00BA4053" w:rsidP="00B859DF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definiuje tarcie poślizgowe </w:t>
            </w:r>
          </w:p>
          <w:p w:rsidR="00BA4053" w:rsidRPr="004F6C20" w:rsidRDefault="00BA4053" w:rsidP="00B859DF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definiuje siły </w:t>
            </w:r>
            <w:proofErr w:type="spellStart"/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poruośrodka</w:t>
            </w:r>
            <w:proofErr w:type="spellEnd"/>
          </w:p>
          <w:p w:rsidR="00BA4053" w:rsidRPr="00BA4053" w:rsidRDefault="00BA4053" w:rsidP="00B859DF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 prędkość graniczną</w:t>
            </w:r>
          </w:p>
          <w:p w:rsidR="00BA4053" w:rsidRPr="004F6C20" w:rsidRDefault="00BA4053" w:rsidP="00B859DF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wartość siły tarcia w sytuacjach typowych</w:t>
            </w:r>
          </w:p>
          <w:p w:rsidR="00BA4053" w:rsidRPr="004F6C20" w:rsidRDefault="00BA4053" w:rsidP="00B859DF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jaśnia zależność siły tarcia od siły wywołującej ruch i przedstawia tę zależność na wykresie</w:t>
            </w:r>
          </w:p>
          <w:p w:rsidR="00BA4053" w:rsidRPr="004F6C20" w:rsidRDefault="00BA4053" w:rsidP="00B859DF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jaśnia znaczenie współczynnika tarcia statycznego i tarcia kinetycznego oraz</w:t>
            </w:r>
            <w:r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zależność miedzy nimi</w:t>
            </w:r>
          </w:p>
          <w:p w:rsidR="00BA4053" w:rsidRPr="004F6C20" w:rsidRDefault="00BA4053" w:rsidP="00B859DF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</w:t>
            </w:r>
            <w:r>
              <w:rPr>
                <w:rFonts w:asciiTheme="minorHAnsi" w:hAnsiTheme="minorHAnsi" w:cstheme="minorHAnsi"/>
                <w:sz w:val="24"/>
                <w:szCs w:val="24"/>
              </w:rPr>
              <w:t>ym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ienia czynniki mające wpływ na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 xml:space="preserve">wartości sił tarcia i oporu ośrodka </w:t>
            </w:r>
          </w:p>
          <w:p w:rsidR="00BA4053" w:rsidRPr="004F6C20" w:rsidRDefault="00BA4053" w:rsidP="00B859DF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mienia sposoby redukcji oraz zwiększania tarcia</w:t>
            </w:r>
          </w:p>
          <w:p w:rsidR="00BA4053" w:rsidRPr="00BA4053" w:rsidRDefault="00BA4053" w:rsidP="00B859DF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odaje przykłady sytuacji, w których tarcie i op</w:t>
            </w:r>
            <w:r>
              <w:rPr>
                <w:rFonts w:asciiTheme="minorHAnsi" w:hAnsiTheme="minorHAnsi" w:cstheme="minorHAnsi"/>
                <w:sz w:val="24"/>
                <w:szCs w:val="24"/>
              </w:rPr>
              <w:t>ó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r ośrodka</w:t>
            </w:r>
            <w:r>
              <w:rPr>
                <w:rFonts w:asciiTheme="minorHAnsi" w:hAnsiTheme="minorHAnsi" w:cstheme="minorHAnsi"/>
                <w:sz w:val="24"/>
                <w:szCs w:val="24"/>
              </w:rPr>
              <w:t xml:space="preserve"> jest zjawiskiem pożądanym </w:t>
            </w:r>
          </w:p>
          <w:p w:rsidR="00BA4053" w:rsidRPr="004F6C20" w:rsidRDefault="00BA4053" w:rsidP="00B859DF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podaje przykłady inercjalnego i </w:t>
            </w:r>
            <w:proofErr w:type="spellStart"/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nieinercjalnego</w:t>
            </w:r>
            <w:proofErr w:type="spellEnd"/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układu odniesienia</w:t>
            </w:r>
          </w:p>
          <w:p w:rsidR="00BA4053" w:rsidRPr="004F6C20" w:rsidRDefault="00BA4053" w:rsidP="00B859DF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 siłę bezwładności</w:t>
            </w:r>
          </w:p>
          <w:p w:rsidR="00BA4053" w:rsidRPr="004F6C20" w:rsidRDefault="00BA4053" w:rsidP="00B859DF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 siłę nacisku i siłę sprężystości podłoża</w:t>
            </w:r>
          </w:p>
          <w:p w:rsidR="00BA4053" w:rsidRPr="004F6C20" w:rsidRDefault="00BA4053" w:rsidP="00B859DF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 siły rzeczywiste i pozorne</w:t>
            </w:r>
          </w:p>
          <w:p w:rsidR="00BA4053" w:rsidRPr="00BA4053" w:rsidRDefault="00BA4053" w:rsidP="00B859DF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odaje przykłady działania siły bezwładności w życiu codziennym</w:t>
            </w:r>
          </w:p>
          <w:p w:rsidR="00BA4053" w:rsidRPr="004F6C20" w:rsidRDefault="00BA4053" w:rsidP="00B859DF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skazuje na siły działające na to samo ciało w różnych układach odniesienia</w:t>
            </w:r>
          </w:p>
          <w:p w:rsidR="00BA4053" w:rsidRPr="004F6C20" w:rsidRDefault="00BA4053" w:rsidP="00B859DF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skazuje siłę nacisku i siłę sprężystości podłoża w sytuacjach typowych</w:t>
            </w:r>
          </w:p>
          <w:p w:rsidR="00BA4053" w:rsidRPr="00BA4053" w:rsidRDefault="00BA4053" w:rsidP="00B859DF">
            <w:pPr>
              <w:pStyle w:val="Wypunktowanie"/>
              <w:spacing w:line="240" w:lineRule="auto"/>
              <w:ind w:left="31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odaje przykłady występowania stanu przeciążenia, niedociążenia i nieważkości w życiu codziennym</w:t>
            </w:r>
          </w:p>
          <w:p w:rsidR="00BA4053" w:rsidRPr="004F6C20" w:rsidRDefault="00BA4053" w:rsidP="00B859DF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 siłę dośrodkową</w:t>
            </w:r>
          </w:p>
          <w:p w:rsidR="00BA4053" w:rsidRPr="004F6C20" w:rsidRDefault="00BA4053" w:rsidP="00B859DF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 siłę bezwładności odśrodkowej</w:t>
            </w:r>
          </w:p>
          <w:p w:rsidR="00BA4053" w:rsidRPr="00BA4053" w:rsidRDefault="00BA4053" w:rsidP="00B859DF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odaje przykłady działania siły bezwładności odśrodkowej w życiu codziennym</w:t>
            </w:r>
          </w:p>
          <w:p w:rsidR="00BA4053" w:rsidRPr="004F6C20" w:rsidRDefault="00BA4053" w:rsidP="00B859DF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jaśnia znaczenie siły dośrodkowej</w:t>
            </w:r>
          </w:p>
          <w:p w:rsidR="00BA4053" w:rsidRPr="004F6C20" w:rsidRDefault="00BA4053" w:rsidP="00B859DF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zapisuje zależności pomiędzy siłą dośrodkową a prędkością liniową, częstotliwością i okresem</w:t>
            </w:r>
          </w:p>
          <w:p w:rsidR="00BA4053" w:rsidRPr="004F6C20" w:rsidRDefault="00BA4053" w:rsidP="00B859DF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wartość siły dośrodkowej dla zadanego ruchu po okręgu</w:t>
            </w:r>
          </w:p>
          <w:p w:rsidR="00BA4053" w:rsidRPr="004F6C20" w:rsidRDefault="00BA4053" w:rsidP="00B859DF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wyjaśnia różnice pomiędzy siłą dośrodkową i siłą bezwładności odśrodkowej </w:t>
            </w:r>
          </w:p>
          <w:p w:rsidR="00BA4053" w:rsidRPr="004F6C20" w:rsidRDefault="00BA4053" w:rsidP="00B859DF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kreśla wartość siły bezwładności odśrodkowej</w:t>
            </w:r>
          </w:p>
        </w:tc>
        <w:tc>
          <w:tcPr>
            <w:tcW w:w="5290" w:type="dxa"/>
            <w:gridSpan w:val="11"/>
          </w:tcPr>
          <w:p w:rsidR="00BA4053" w:rsidRPr="004F6C20" w:rsidRDefault="00BA4053" w:rsidP="00B859DF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lastRenderedPageBreak/>
              <w:t>Uczeń:</w:t>
            </w:r>
          </w:p>
          <w:p w:rsidR="00BA4053" w:rsidRPr="004F6C20" w:rsidRDefault="00BA4053" w:rsidP="00B859DF">
            <w:pPr>
              <w:pStyle w:val="Wypunktowanie"/>
              <w:spacing w:line="240" w:lineRule="auto"/>
              <w:ind w:left="172" w:hanging="172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znacza siłę wypadkową dla trzech i więcej sił składowych</w:t>
            </w:r>
          </w:p>
          <w:p w:rsidR="00BA4053" w:rsidRPr="004F6C20" w:rsidRDefault="00BA4053" w:rsidP="00B859DF">
            <w:pPr>
              <w:pStyle w:val="Wypunktowanie"/>
              <w:spacing w:line="240" w:lineRule="auto"/>
              <w:ind w:left="172" w:hanging="172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siłę ciężkości i ciężar ciała przy powierzchni Ziemi w sytuacjach typowych</w:t>
            </w:r>
          </w:p>
          <w:p w:rsidR="00BA4053" w:rsidRPr="004F6C20" w:rsidRDefault="00BA4053" w:rsidP="00B859DF">
            <w:pPr>
              <w:pStyle w:val="Wypunktowanie"/>
              <w:spacing w:line="240" w:lineRule="auto"/>
              <w:ind w:left="172" w:hanging="172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znacza wektor siły tak, aby w zadanym układzie zaszła równowaga sił</w:t>
            </w:r>
          </w:p>
          <w:p w:rsidR="00BA4053" w:rsidRPr="00BA4053" w:rsidRDefault="00BA4053" w:rsidP="00B859DF">
            <w:pPr>
              <w:pStyle w:val="Wypunktowanie"/>
              <w:spacing w:line="240" w:lineRule="auto"/>
              <w:ind w:left="172" w:hanging="172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stosuje pierwszą zasadę dynamiki do analizy ruchu ciała w sytuacjach typowych</w:t>
            </w:r>
          </w:p>
          <w:p w:rsidR="00BA4053" w:rsidRPr="004F6C20" w:rsidRDefault="00BA4053" w:rsidP="00B859DF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znacza siłę będąca wypadkową sił danych w sytuacjach problemowych</w:t>
            </w:r>
          </w:p>
          <w:p w:rsidR="00BA4053" w:rsidRPr="004F6C20" w:rsidRDefault="00BA4053" w:rsidP="00B859DF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siłę ciężkości i ciężar ciała przy powierzchni ziemi w sytuacjach problemowych</w:t>
            </w:r>
          </w:p>
          <w:p w:rsidR="00BA4053" w:rsidRPr="00BA4053" w:rsidRDefault="00BA4053" w:rsidP="00B859DF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stosuje pierwszą zasadę dynamiki do analizy ruchu ciała w sytuacjach problemowych</w:t>
            </w:r>
          </w:p>
          <w:p w:rsidR="00BA4053" w:rsidRPr="004F6C20" w:rsidRDefault="00BA4053" w:rsidP="00B859DF">
            <w:pPr>
              <w:pStyle w:val="Akapitzlist"/>
              <w:numPr>
                <w:ilvl w:val="0"/>
                <w:numId w:val="10"/>
              </w:numPr>
              <w:spacing w:line="240" w:lineRule="auto"/>
              <w:ind w:left="264" w:hanging="26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 xml:space="preserve">stosuje twierdzenie sinusów i </w:t>
            </w:r>
            <w:r>
              <w:rPr>
                <w:rFonts w:cstheme="minorHAnsi"/>
                <w:sz w:val="24"/>
                <w:szCs w:val="24"/>
              </w:rPr>
              <w:t>c</w:t>
            </w:r>
            <w:r w:rsidRPr="004F6C20">
              <w:rPr>
                <w:rFonts w:cstheme="minorHAnsi"/>
                <w:sz w:val="24"/>
                <w:szCs w:val="24"/>
              </w:rPr>
              <w:t xml:space="preserve">osinusów do </w:t>
            </w:r>
            <w:r w:rsidRPr="004F6C20">
              <w:rPr>
                <w:rFonts w:cstheme="minorHAnsi"/>
                <w:sz w:val="24"/>
                <w:szCs w:val="24"/>
              </w:rPr>
              <w:lastRenderedPageBreak/>
              <w:t>obliczania wartości sił</w:t>
            </w:r>
          </w:p>
          <w:p w:rsidR="00BA4053" w:rsidRPr="004F6C20" w:rsidRDefault="00BA4053" w:rsidP="00B859DF">
            <w:pPr>
              <w:pStyle w:val="Akapitzlist"/>
              <w:numPr>
                <w:ilvl w:val="0"/>
                <w:numId w:val="10"/>
              </w:numPr>
              <w:spacing w:line="240" w:lineRule="auto"/>
              <w:ind w:left="264" w:hanging="26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definiuje pęd</w:t>
            </w:r>
          </w:p>
          <w:p w:rsidR="00BA4053" w:rsidRPr="004F6C20" w:rsidRDefault="00BA4053" w:rsidP="00B859DF">
            <w:pPr>
              <w:pStyle w:val="Akapitzlist"/>
              <w:numPr>
                <w:ilvl w:val="0"/>
                <w:numId w:val="10"/>
              </w:numPr>
              <w:spacing w:line="240" w:lineRule="auto"/>
              <w:ind w:left="264" w:hanging="26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wyprowadza zależność pomiędzy siłą a pędem</w:t>
            </w:r>
          </w:p>
          <w:p w:rsidR="00BA4053" w:rsidRPr="004F6C20" w:rsidRDefault="00BA4053" w:rsidP="00B859DF">
            <w:pPr>
              <w:pStyle w:val="Akapitzlist"/>
              <w:numPr>
                <w:ilvl w:val="0"/>
                <w:numId w:val="10"/>
              </w:numPr>
              <w:spacing w:line="240" w:lineRule="auto"/>
              <w:ind w:left="264" w:hanging="264"/>
              <w:rPr>
                <w:rFonts w:cstheme="minorHAnsi"/>
                <w:color w:val="000000" w:themeColor="text1"/>
                <w:sz w:val="24"/>
                <w:szCs w:val="24"/>
              </w:rPr>
            </w:pPr>
            <w:r w:rsidRPr="004F6C20">
              <w:rPr>
                <w:rFonts w:cstheme="minorHAnsi"/>
                <w:color w:val="000000" w:themeColor="text1"/>
                <w:sz w:val="24"/>
                <w:szCs w:val="24"/>
              </w:rPr>
              <w:t>definiuje środek masy</w:t>
            </w:r>
          </w:p>
          <w:p w:rsidR="00BA4053" w:rsidRPr="004F6C20" w:rsidRDefault="00BA4053" w:rsidP="00B859DF">
            <w:pPr>
              <w:pStyle w:val="Akapitzlist"/>
              <w:numPr>
                <w:ilvl w:val="0"/>
                <w:numId w:val="10"/>
              </w:numPr>
              <w:spacing w:line="240" w:lineRule="auto"/>
              <w:ind w:left="264" w:hanging="264"/>
              <w:rPr>
                <w:rFonts w:cstheme="minorHAnsi"/>
                <w:color w:val="000000" w:themeColor="text1"/>
                <w:sz w:val="24"/>
                <w:szCs w:val="24"/>
              </w:rPr>
            </w:pPr>
            <w:r w:rsidRPr="004F6C20">
              <w:rPr>
                <w:rFonts w:cstheme="minorHAnsi"/>
                <w:color w:val="000000" w:themeColor="text1"/>
                <w:sz w:val="24"/>
                <w:szCs w:val="24"/>
              </w:rPr>
              <w:t>wyznacza środek masy</w:t>
            </w:r>
          </w:p>
          <w:p w:rsidR="00BA4053" w:rsidRPr="004F6C20" w:rsidRDefault="00BA4053" w:rsidP="00B859DF">
            <w:pPr>
              <w:pStyle w:val="Akapitzlist"/>
              <w:numPr>
                <w:ilvl w:val="0"/>
                <w:numId w:val="10"/>
              </w:numPr>
              <w:spacing w:line="240" w:lineRule="auto"/>
              <w:ind w:left="264" w:hanging="26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color w:val="000000" w:themeColor="text1"/>
                <w:sz w:val="24"/>
                <w:szCs w:val="24"/>
              </w:rPr>
              <w:t>formułuje pierwszą zasadę dynamiki dla środka masy</w:t>
            </w:r>
          </w:p>
          <w:p w:rsidR="00BA4053" w:rsidRPr="00BA4053" w:rsidRDefault="00BA4053" w:rsidP="00B859DF">
            <w:pPr>
              <w:pStyle w:val="Akapitzlist"/>
              <w:numPr>
                <w:ilvl w:val="0"/>
                <w:numId w:val="10"/>
              </w:numPr>
              <w:spacing w:line="240" w:lineRule="auto"/>
              <w:ind w:left="264" w:hanging="26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rozwiązuje zadania problemowe wykraczające poza wymagania dopełniające</w:t>
            </w:r>
          </w:p>
          <w:p w:rsidR="00BA4053" w:rsidRPr="004F6C20" w:rsidRDefault="00BA4053" w:rsidP="00B859DF">
            <w:pPr>
              <w:pStyle w:val="Wypunktowanie"/>
              <w:ind w:left="222" w:hanging="222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korzystuje drugą zasadę dynamiki do obliczania wartości siły działającej na ciało poruszające się z danym przyspieszeniem oraz do obliczania przyspieszenia ciała poruszającego się pod wpływem danej siły</w:t>
            </w:r>
          </w:p>
          <w:p w:rsidR="00BA4053" w:rsidRPr="004F6C20" w:rsidRDefault="00BA4053" w:rsidP="00B859DF">
            <w:pPr>
              <w:pStyle w:val="Wypunktowanie"/>
              <w:ind w:left="222" w:hanging="222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parametry ruchu oraz wartości si</w:t>
            </w:r>
            <w:r>
              <w:rPr>
                <w:rFonts w:asciiTheme="minorHAnsi" w:hAnsiTheme="minorHAnsi" w:cstheme="minorHAnsi"/>
                <w:sz w:val="24"/>
                <w:szCs w:val="24"/>
              </w:rPr>
              <w:t>ł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działających na ciało w sytuacjach typowych</w:t>
            </w:r>
          </w:p>
          <w:p w:rsidR="00BA4053" w:rsidRPr="00BA4053" w:rsidRDefault="00BA4053" w:rsidP="00B859DF">
            <w:pPr>
              <w:pStyle w:val="Wypunktowanie"/>
              <w:ind w:left="222" w:hanging="222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korzystuje zasady dynamiki do graficznego przedstawiania sił działających na ciało w sytuacjach typowych</w:t>
            </w:r>
          </w:p>
          <w:p w:rsidR="00BA4053" w:rsidRPr="004F6C20" w:rsidRDefault="00BA4053" w:rsidP="00B859DF">
            <w:pPr>
              <w:pStyle w:val="Wypunktowanie"/>
              <w:numPr>
                <w:ilvl w:val="0"/>
                <w:numId w:val="11"/>
              </w:numPr>
              <w:spacing w:line="240" w:lineRule="auto"/>
              <w:ind w:left="229" w:hanging="22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stosuje zasady dynamiki w sytuacjach problemowych</w:t>
            </w:r>
          </w:p>
          <w:p w:rsidR="00BA4053" w:rsidRPr="004F6C20" w:rsidRDefault="00BA4053" w:rsidP="00B859DF">
            <w:pPr>
              <w:pStyle w:val="Wypunktowanie"/>
              <w:numPr>
                <w:ilvl w:val="0"/>
                <w:numId w:val="11"/>
              </w:numPr>
              <w:spacing w:line="240" w:lineRule="auto"/>
              <w:ind w:left="229" w:hanging="22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parametry ruchu oraz wartości sił działających na ciało w sytuacjach problemowych</w:t>
            </w:r>
          </w:p>
          <w:p w:rsidR="00BA4053" w:rsidRPr="00BA4053" w:rsidRDefault="00BA4053" w:rsidP="00B859DF">
            <w:pPr>
              <w:pStyle w:val="Wypunktowanie"/>
              <w:numPr>
                <w:ilvl w:val="0"/>
                <w:numId w:val="11"/>
              </w:numPr>
              <w:spacing w:line="240" w:lineRule="auto"/>
              <w:ind w:left="229" w:hanging="229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korzystuje zasady dynamiki do graficznego przedstawiania sił działających na ciało w sytuacjach problemowych</w:t>
            </w:r>
          </w:p>
          <w:p w:rsidR="00BA4053" w:rsidRPr="004F6C20" w:rsidRDefault="00BA4053" w:rsidP="00B859DF">
            <w:pPr>
              <w:pStyle w:val="Akapitzlist"/>
              <w:numPr>
                <w:ilvl w:val="0"/>
                <w:numId w:val="10"/>
              </w:numPr>
              <w:spacing w:line="240" w:lineRule="auto"/>
              <w:ind w:left="264" w:hanging="26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 xml:space="preserve">przedstawia graficznie rozkład sił działających na ciało umieszczone na równi pochyłej i oblicza parametry </w:t>
            </w:r>
          </w:p>
          <w:p w:rsidR="00BA4053" w:rsidRPr="00BA4053" w:rsidRDefault="00BA4053" w:rsidP="00B859DF">
            <w:pPr>
              <w:pStyle w:val="Akapitzlist"/>
              <w:numPr>
                <w:ilvl w:val="0"/>
                <w:numId w:val="10"/>
              </w:numPr>
              <w:spacing w:line="240" w:lineRule="auto"/>
              <w:ind w:left="264" w:hanging="264"/>
              <w:rPr>
                <w:rFonts w:cstheme="minorHAnsi"/>
                <w:color w:val="000000" w:themeColor="text1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rozwiązuje zadania problemowe wykraczające poza wymagania dopełni</w:t>
            </w:r>
            <w:r>
              <w:rPr>
                <w:rFonts w:cstheme="minorHAnsi"/>
                <w:sz w:val="24"/>
                <w:szCs w:val="24"/>
              </w:rPr>
              <w:t>ające</w:t>
            </w:r>
          </w:p>
          <w:p w:rsidR="00BA4053" w:rsidRPr="004F6C20" w:rsidRDefault="00BA4053" w:rsidP="00B859DF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wartość współczynnika tarcia w sytuacjach typowych</w:t>
            </w:r>
          </w:p>
          <w:p w:rsidR="00BA4053" w:rsidRPr="004F6C20" w:rsidRDefault="00BA4053" w:rsidP="00B859DF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uwzględnia siłę tarcia w równaniach sił w sytuacjach typowych</w:t>
            </w:r>
          </w:p>
          <w:p w:rsidR="00BA4053" w:rsidRPr="004F6C20" w:rsidRDefault="00BA4053" w:rsidP="00B859DF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jaśnia znaczenie wartości prędkości granicznej</w:t>
            </w:r>
          </w:p>
          <w:p w:rsidR="00BA4053" w:rsidRPr="00BA4053" w:rsidRDefault="00BA4053" w:rsidP="00B859DF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ostrzega działanie praw fizyki w życiu codziennym</w:t>
            </w:r>
          </w:p>
          <w:p w:rsidR="00BA4053" w:rsidRPr="004F6C20" w:rsidRDefault="00BA4053" w:rsidP="00B859DF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wartość siły tarcia oraz współczynnika tarcia w sytuacjach problemowych</w:t>
            </w:r>
          </w:p>
          <w:p w:rsidR="00BA4053" w:rsidRPr="004F6C20" w:rsidRDefault="00BA4053" w:rsidP="00B859DF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uwzględnia siłę tarcia w równaniach sił w sytuacjach problemowych</w:t>
            </w:r>
          </w:p>
          <w:p w:rsidR="00BA4053" w:rsidRPr="004F6C20" w:rsidRDefault="00BA4053" w:rsidP="00B859DF">
            <w:pPr>
              <w:pStyle w:val="Akapitzlist"/>
              <w:numPr>
                <w:ilvl w:val="0"/>
                <w:numId w:val="10"/>
              </w:numPr>
              <w:spacing w:line="240" w:lineRule="auto"/>
              <w:ind w:left="277" w:hanging="28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wyjaśnia znaczenie praw fizyki w życiu codziennym</w:t>
            </w:r>
          </w:p>
          <w:p w:rsidR="00BA4053" w:rsidRPr="00246E33" w:rsidRDefault="00BA4053" w:rsidP="00B859DF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lastRenderedPageBreak/>
              <w:t xml:space="preserve"> planuje i samodzielnie wykonuje doświadczenie badające współczynnik tarcia statycznego i kinetycznego</w:t>
            </w:r>
          </w:p>
          <w:p w:rsidR="00BA4053" w:rsidRPr="004F6C20" w:rsidRDefault="00BA4053" w:rsidP="00B859DF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wartość siły bezwładności w sytuacjach typowych</w:t>
            </w:r>
          </w:p>
          <w:p w:rsidR="00BA4053" w:rsidRPr="004F6C20" w:rsidRDefault="00BA4053" w:rsidP="00B859DF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monstruje działanie siły bezwładności</w:t>
            </w:r>
          </w:p>
          <w:p w:rsidR="00BA4053" w:rsidRPr="00BA4053" w:rsidRDefault="00BA4053" w:rsidP="00B859DF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skazuje siłę nacisku i siłę sprężystości podłoża w sytuacjach problemowych</w:t>
            </w:r>
          </w:p>
          <w:p w:rsidR="00BA4053" w:rsidRPr="00BA4053" w:rsidRDefault="00BA4053" w:rsidP="00B859DF">
            <w:pPr>
              <w:pStyle w:val="Wypunktowanie"/>
              <w:spacing w:line="240" w:lineRule="auto"/>
              <w:ind w:left="31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wartości siły bezwładności oraz parametrów ruchu w sytuacjach problemowych</w:t>
            </w:r>
          </w:p>
          <w:p w:rsidR="00BA4053" w:rsidRPr="00246E33" w:rsidRDefault="00BA4053" w:rsidP="00B859DF">
            <w:pPr>
              <w:pStyle w:val="Akapitzlist"/>
              <w:numPr>
                <w:ilvl w:val="0"/>
                <w:numId w:val="10"/>
              </w:numPr>
              <w:spacing w:line="240" w:lineRule="auto"/>
              <w:ind w:left="264" w:hanging="26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planuje i samodzielnie wykonuje doświadczenie obrazujące działanie siły bezwładności</w:t>
            </w:r>
          </w:p>
          <w:p w:rsidR="00BA4053" w:rsidRPr="00246E33" w:rsidRDefault="00BA4053" w:rsidP="00B859DF">
            <w:pPr>
              <w:pStyle w:val="Wypunktowanie"/>
              <w:spacing w:line="240" w:lineRule="auto"/>
              <w:ind w:left="31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wartości parametrów ruchu po okręgu przy znanej wielkości siły dośrodkowej</w:t>
            </w:r>
          </w:p>
          <w:p w:rsidR="00BA4053" w:rsidRPr="004F6C20" w:rsidRDefault="00BA4053" w:rsidP="00B859DF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prowadza zależności pomiędzy siłą dośrodkową a szybkością liniową i kątową, częstotliwością i okresem</w:t>
            </w:r>
          </w:p>
          <w:p w:rsidR="00BA4053" w:rsidRPr="004F6C20" w:rsidRDefault="00BA4053" w:rsidP="00B859DF">
            <w:pPr>
              <w:pStyle w:val="Akapitzlist"/>
              <w:numPr>
                <w:ilvl w:val="0"/>
                <w:numId w:val="10"/>
              </w:numPr>
              <w:spacing w:after="0" w:line="240" w:lineRule="auto"/>
              <w:ind w:left="264" w:hanging="26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rozwiązuje zadania problemowe wykraczające poza wymagania dopełniające</w:t>
            </w:r>
          </w:p>
        </w:tc>
      </w:tr>
      <w:tr w:rsidR="00A84E6A" w:rsidTr="00B859DF">
        <w:trPr>
          <w:trHeight w:val="610"/>
        </w:trPr>
        <w:tc>
          <w:tcPr>
            <w:tcW w:w="9710" w:type="dxa"/>
            <w:gridSpan w:val="17"/>
          </w:tcPr>
          <w:p w:rsidR="00A84E6A" w:rsidRDefault="00A84E6A" w:rsidP="00B859DF">
            <w:pPr>
              <w:ind w:left="67"/>
              <w:rPr>
                <w:b/>
              </w:rPr>
            </w:pPr>
            <w:r>
              <w:rPr>
                <w:b/>
              </w:rPr>
              <w:lastRenderedPageBreak/>
              <w:t xml:space="preserve">                                                              Praca, moc , energia</w:t>
            </w:r>
          </w:p>
        </w:tc>
      </w:tr>
      <w:tr w:rsidR="005F2BD4" w:rsidTr="00B859DF">
        <w:trPr>
          <w:trHeight w:val="1630"/>
        </w:trPr>
        <w:tc>
          <w:tcPr>
            <w:tcW w:w="4490" w:type="dxa"/>
            <w:gridSpan w:val="6"/>
          </w:tcPr>
          <w:p w:rsidR="005F2BD4" w:rsidRPr="004F6C20" w:rsidRDefault="005F2BD4" w:rsidP="00B859DF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Uczeń:</w:t>
            </w:r>
          </w:p>
          <w:p w:rsidR="005F2BD4" w:rsidRPr="004F6C20" w:rsidRDefault="005F2BD4" w:rsidP="00B859DF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definiuje pracę </w:t>
            </w:r>
          </w:p>
          <w:p w:rsidR="005F2BD4" w:rsidRPr="004F6C20" w:rsidRDefault="005F2BD4" w:rsidP="00B859DF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zna jednostkę pracy</w:t>
            </w:r>
          </w:p>
          <w:p w:rsidR="005F2BD4" w:rsidRPr="004F6C20" w:rsidRDefault="005F2BD4" w:rsidP="00B859DF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 moc</w:t>
            </w:r>
          </w:p>
          <w:p w:rsidR="005F2BD4" w:rsidRPr="004F6C20" w:rsidRDefault="005F2BD4" w:rsidP="00B859DF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zna jednostkę mocy</w:t>
            </w:r>
          </w:p>
          <w:p w:rsidR="005F2BD4" w:rsidRPr="005F2BD4" w:rsidRDefault="005F2BD4" w:rsidP="00B859DF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odaje przykłady wykonywania pracy w sensie fizycznym</w:t>
            </w:r>
          </w:p>
          <w:p w:rsidR="005F2BD4" w:rsidRPr="004F6C20" w:rsidRDefault="005F2BD4" w:rsidP="00B859DF">
            <w:pPr>
              <w:pStyle w:val="Wypunktowanie"/>
              <w:spacing w:line="240" w:lineRule="auto"/>
              <w:ind w:left="229" w:hanging="218"/>
              <w:jc w:val="left"/>
              <w:rPr>
                <w:rFonts w:asciiTheme="minorHAnsi" w:hAnsiTheme="minorHAnsi"/>
                <w:sz w:val="24"/>
                <w:szCs w:val="24"/>
              </w:rPr>
            </w:pPr>
            <w:r w:rsidRPr="004F6C20">
              <w:rPr>
                <w:rFonts w:asciiTheme="minorHAnsi" w:hAnsiTheme="minorHAnsi"/>
                <w:sz w:val="24"/>
                <w:szCs w:val="24"/>
              </w:rPr>
              <w:lastRenderedPageBreak/>
              <w:t xml:space="preserve">opisuje jednostkę pracy za pomocą jednostek podstawowych układu SI </w:t>
            </w:r>
            <w:r w:rsidRPr="00247E43">
              <w:rPr>
                <w:position w:val="-20"/>
              </w:rPr>
              <w:object w:dxaOrig="2200" w:dyaOrig="580">
                <v:shape id="_x0000_i1026" type="#_x0000_t75" style="width:110pt;height:29pt" o:ole="">
                  <v:imagedata r:id="rId8" o:title=""/>
                </v:shape>
                <o:OLEObject Type="Embed" ProgID="Equation.DSMT4" ShapeID="_x0000_i1026" DrawAspect="Content" ObjectID="_1665332783" r:id="rId9"/>
              </w:object>
            </w:r>
          </w:p>
          <w:p w:rsidR="005F2BD4" w:rsidRPr="004F6C20" w:rsidRDefault="005F2BD4" w:rsidP="00B859DF">
            <w:pPr>
              <w:pStyle w:val="Wypunktowanie"/>
              <w:spacing w:line="240" w:lineRule="auto"/>
              <w:ind w:left="229" w:hanging="218"/>
              <w:jc w:val="left"/>
              <w:rPr>
                <w:rFonts w:asciiTheme="minorHAnsi" w:hAnsiTheme="minorHAnsi"/>
                <w:sz w:val="24"/>
                <w:szCs w:val="24"/>
              </w:rPr>
            </w:pPr>
            <w:r w:rsidRPr="004F6C20">
              <w:rPr>
                <w:rFonts w:asciiTheme="minorHAnsi" w:hAnsiTheme="minorHAnsi"/>
                <w:sz w:val="24"/>
                <w:szCs w:val="24"/>
              </w:rPr>
              <w:t>rozumie znaczenie pojęcia pracy jako sposobu przekazywania energii</w:t>
            </w:r>
          </w:p>
          <w:p w:rsidR="005F2BD4" w:rsidRPr="004F6C20" w:rsidRDefault="005F2BD4" w:rsidP="00B859DF">
            <w:pPr>
              <w:pStyle w:val="Wypunktowanie"/>
              <w:spacing w:line="240" w:lineRule="auto"/>
              <w:ind w:left="229" w:hanging="218"/>
              <w:jc w:val="left"/>
              <w:rPr>
                <w:rFonts w:asciiTheme="minorHAnsi" w:hAnsiTheme="minorHAnsi"/>
                <w:sz w:val="24"/>
                <w:szCs w:val="24"/>
              </w:rPr>
            </w:pPr>
            <w:r w:rsidRPr="004F6C20">
              <w:rPr>
                <w:rFonts w:asciiTheme="minorHAnsi" w:hAnsiTheme="minorHAnsi"/>
                <w:sz w:val="24"/>
                <w:szCs w:val="24"/>
              </w:rPr>
              <w:t>oblicza wartość wykonanej pracy przez siłę działającą równolegle do przesunięcia</w:t>
            </w:r>
          </w:p>
          <w:p w:rsidR="005F2BD4" w:rsidRPr="004F6C20" w:rsidRDefault="005F2BD4" w:rsidP="00B859DF">
            <w:pPr>
              <w:pStyle w:val="Wypunktowanie"/>
              <w:spacing w:line="240" w:lineRule="auto"/>
              <w:ind w:left="229" w:hanging="218"/>
              <w:jc w:val="left"/>
              <w:rPr>
                <w:rFonts w:asciiTheme="minorHAnsi" w:hAnsiTheme="minorHAnsi"/>
                <w:sz w:val="24"/>
                <w:szCs w:val="24"/>
              </w:rPr>
            </w:pPr>
            <w:r w:rsidRPr="004F6C20">
              <w:rPr>
                <w:rFonts w:asciiTheme="minorHAnsi" w:hAnsiTheme="minorHAnsi"/>
                <w:sz w:val="24"/>
                <w:szCs w:val="24"/>
              </w:rPr>
              <w:t>oblicza wartość mocy w sytuacjach typowych</w:t>
            </w:r>
          </w:p>
          <w:p w:rsidR="005F2BD4" w:rsidRPr="004F6C20" w:rsidRDefault="005F2BD4" w:rsidP="00B859DF">
            <w:pPr>
              <w:pStyle w:val="Wypunktowanie"/>
              <w:spacing w:line="240" w:lineRule="auto"/>
              <w:ind w:left="229" w:hanging="218"/>
              <w:jc w:val="left"/>
              <w:rPr>
                <w:rFonts w:asciiTheme="minorHAnsi" w:hAnsiTheme="minorHAnsi"/>
                <w:sz w:val="24"/>
                <w:szCs w:val="24"/>
              </w:rPr>
            </w:pPr>
            <w:r w:rsidRPr="004F6C20">
              <w:rPr>
                <w:rFonts w:asciiTheme="minorHAnsi" w:hAnsiTheme="minorHAnsi"/>
                <w:sz w:val="24"/>
                <w:szCs w:val="24"/>
              </w:rPr>
              <w:t>definiuje 1 wat</w:t>
            </w:r>
          </w:p>
          <w:p w:rsidR="005F2BD4" w:rsidRPr="005F2BD4" w:rsidRDefault="005F2BD4" w:rsidP="00B859DF">
            <w:pPr>
              <w:pStyle w:val="Wypunktowanie"/>
              <w:spacing w:line="240" w:lineRule="auto"/>
              <w:ind w:left="229" w:hanging="218"/>
              <w:jc w:val="left"/>
              <w:rPr>
                <w:rFonts w:asciiTheme="minorHAnsi" w:hAnsiTheme="minorHAnsi"/>
                <w:sz w:val="24"/>
                <w:szCs w:val="24"/>
              </w:rPr>
            </w:pPr>
            <w:r w:rsidRPr="004F6C20">
              <w:rPr>
                <w:rFonts w:asciiTheme="minorHAnsi" w:hAnsiTheme="minorHAnsi"/>
                <w:sz w:val="24"/>
                <w:szCs w:val="24"/>
              </w:rPr>
              <w:t xml:space="preserve">opisuje jednostkę mocy za pomocą jednostek podstawowych układu SI </w:t>
            </w:r>
            <w:r w:rsidRPr="00247E43">
              <w:rPr>
                <w:position w:val="-20"/>
              </w:rPr>
              <w:object w:dxaOrig="1860" w:dyaOrig="540">
                <v:shape id="_x0000_i1027" type="#_x0000_t75" style="width:93pt;height:27pt" o:ole="">
                  <v:imagedata r:id="rId10" o:title=""/>
                </v:shape>
                <o:OLEObject Type="Embed" ProgID="Equation.DSMT4" ShapeID="_x0000_i1027" DrawAspect="Content" ObjectID="_1665332784" r:id="rId11"/>
              </w:object>
            </w:r>
          </w:p>
          <w:p w:rsidR="005F2BD4" w:rsidRPr="004F6C20" w:rsidRDefault="005F2BD4" w:rsidP="00B859DF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wyjaśnia pojęcie </w:t>
            </w:r>
            <w:r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energia mechaniczna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, podaje jej jednostkę</w:t>
            </w:r>
          </w:p>
          <w:p w:rsidR="005F2BD4" w:rsidRPr="004F6C20" w:rsidRDefault="005F2BD4" w:rsidP="00B859DF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definiuje pojęcie </w:t>
            </w:r>
            <w:r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energia potencjalna</w:t>
            </w:r>
          </w:p>
          <w:p w:rsidR="005F2BD4" w:rsidRPr="004F6C20" w:rsidRDefault="005F2BD4" w:rsidP="00B859DF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definiuje </w:t>
            </w:r>
            <w:r>
              <w:rPr>
                <w:rFonts w:asciiTheme="minorHAnsi" w:hAnsiTheme="minorHAnsi" w:cstheme="minorHAnsi"/>
                <w:sz w:val="24"/>
                <w:szCs w:val="24"/>
              </w:rPr>
              <w:t xml:space="preserve">pojęcie </w:t>
            </w:r>
            <w:r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energia potencjalna ciężkości</w:t>
            </w:r>
          </w:p>
          <w:p w:rsidR="005F2BD4" w:rsidRPr="004F6C20" w:rsidRDefault="005F2BD4" w:rsidP="00B859DF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</w:t>
            </w:r>
            <w:r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Theme="minorHAnsi" w:hAnsiTheme="minorHAnsi" w:cstheme="minorHAnsi"/>
                <w:sz w:val="24"/>
                <w:szCs w:val="24"/>
              </w:rPr>
              <w:t>pojęcie</w:t>
            </w:r>
            <w:r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energiapotencjalna</w:t>
            </w:r>
            <w:proofErr w:type="spellEnd"/>
            <w:r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 xml:space="preserve"> sprężystości</w:t>
            </w:r>
          </w:p>
          <w:p w:rsidR="005F2BD4" w:rsidRPr="005F2BD4" w:rsidRDefault="005F2BD4" w:rsidP="00B859DF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odaje przykłady ciał obdarzonych energią potencjalną</w:t>
            </w:r>
          </w:p>
          <w:p w:rsidR="005F2BD4" w:rsidRPr="004F6C20" w:rsidRDefault="005F2BD4" w:rsidP="00B859DF">
            <w:pPr>
              <w:pStyle w:val="Wypunktowanie"/>
              <w:spacing w:line="240" w:lineRule="auto"/>
              <w:ind w:left="31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 1 dżul</w:t>
            </w:r>
          </w:p>
          <w:p w:rsidR="005F2BD4" w:rsidRPr="004F6C20" w:rsidRDefault="005F2BD4" w:rsidP="00B859DF">
            <w:pPr>
              <w:pStyle w:val="Wypunktowanie"/>
              <w:spacing w:line="240" w:lineRule="auto"/>
              <w:ind w:left="31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jaśnia związek miedzy zmianą energii mechanicznej a wykonan</w:t>
            </w:r>
            <w:r>
              <w:rPr>
                <w:rFonts w:asciiTheme="minorHAnsi" w:hAnsiTheme="minorHAnsi" w:cstheme="minorHAnsi"/>
                <w:sz w:val="24"/>
                <w:szCs w:val="24"/>
              </w:rPr>
              <w:t>ą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pracą</w:t>
            </w:r>
          </w:p>
          <w:p w:rsidR="005F2BD4" w:rsidRPr="004F6C20" w:rsidRDefault="005F2BD4" w:rsidP="00B859DF">
            <w:pPr>
              <w:pStyle w:val="Wypunktowanie"/>
              <w:spacing w:line="240" w:lineRule="auto"/>
              <w:ind w:left="31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pisuje energię potencjalną ciężkości w pobliżu powierzchni Ziemi</w:t>
            </w:r>
          </w:p>
          <w:p w:rsidR="005F2BD4" w:rsidRPr="004F6C20" w:rsidRDefault="005F2BD4" w:rsidP="00B859DF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zapisuje wzór na energię potencjalną ciężkości w pobliżu powierzchni Ziemi</w:t>
            </w:r>
          </w:p>
          <w:p w:rsidR="005F2BD4" w:rsidRPr="004F6C20" w:rsidRDefault="005F2BD4" w:rsidP="00B859DF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zapisuje wzór na energię potencjalną sprężystości</w:t>
            </w:r>
          </w:p>
          <w:p w:rsidR="005F2BD4" w:rsidRPr="005F2BD4" w:rsidRDefault="005F2BD4" w:rsidP="00B859DF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wartość energii ciała poten</w:t>
            </w:r>
            <w:r>
              <w:rPr>
                <w:rFonts w:asciiTheme="minorHAnsi" w:hAnsiTheme="minorHAnsi" w:cstheme="minorHAnsi"/>
                <w:sz w:val="24"/>
                <w:szCs w:val="24"/>
              </w:rPr>
              <w:t>cjalnej w sytuacjach typowych</w:t>
            </w:r>
          </w:p>
          <w:p w:rsidR="005F2BD4" w:rsidRPr="004F6C20" w:rsidRDefault="005F2BD4" w:rsidP="00B859DF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definiuje pojęcie </w:t>
            </w:r>
            <w:r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energia</w:t>
            </w:r>
            <w:r>
              <w:rPr>
                <w:rFonts w:asciiTheme="minorHAnsi" w:hAnsiTheme="minorHAnsi" w:cstheme="minorHAnsi"/>
                <w:i/>
                <w:sz w:val="24"/>
                <w:szCs w:val="24"/>
              </w:rPr>
              <w:t xml:space="preserve"> </w:t>
            </w:r>
            <w:r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kinetyczna</w:t>
            </w:r>
          </w:p>
          <w:p w:rsidR="005F2BD4" w:rsidRPr="004F6C20" w:rsidRDefault="005F2BD4" w:rsidP="00B859DF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odaje przykłady ciał obdarzonych energią kinetyczną</w:t>
            </w:r>
          </w:p>
          <w:p w:rsidR="005F2BD4" w:rsidRPr="004F6C20" w:rsidRDefault="005F2BD4" w:rsidP="00B859DF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odaje wzór na energię kinetyczną</w:t>
            </w:r>
          </w:p>
          <w:p w:rsidR="005F2BD4" w:rsidRPr="004F6C20" w:rsidRDefault="005F2BD4" w:rsidP="00B859DF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/>
                <w:sz w:val="24"/>
                <w:szCs w:val="24"/>
              </w:rPr>
              <w:t>definiuje całkowitą energię mechaniczną ciała</w:t>
            </w:r>
          </w:p>
          <w:p w:rsidR="005F2BD4" w:rsidRPr="004F6C20" w:rsidRDefault="005F2BD4" w:rsidP="00B859DF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formułuje zasadę zachowania energii</w:t>
            </w:r>
          </w:p>
          <w:p w:rsidR="005F2BD4" w:rsidRPr="004F6C20" w:rsidRDefault="005F2BD4" w:rsidP="00B859DF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/>
                <w:sz w:val="24"/>
                <w:szCs w:val="24"/>
              </w:rPr>
              <w:t>podaje przykłady zmiany energii mechanicznej poprzez wykonanie pracy</w:t>
            </w:r>
          </w:p>
          <w:p w:rsidR="005F2BD4" w:rsidRPr="005F2BD4" w:rsidRDefault="005F2BD4" w:rsidP="00B859DF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odaje przykłady obowiązywania zasady zachowania energii w życiu codziennym</w:t>
            </w:r>
          </w:p>
          <w:p w:rsidR="005F2BD4" w:rsidRPr="004F6C20" w:rsidRDefault="005F2BD4" w:rsidP="00B859DF">
            <w:pPr>
              <w:pStyle w:val="Wypunktowanie"/>
              <w:spacing w:line="240" w:lineRule="auto"/>
              <w:ind w:left="31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oblicza wartość energii kinetycznej w sytuacjach prostych</w:t>
            </w:r>
          </w:p>
          <w:p w:rsidR="005F2BD4" w:rsidRPr="005F2BD4" w:rsidRDefault="005F2BD4" w:rsidP="00B859DF">
            <w:pPr>
              <w:pStyle w:val="Wypunktowanie"/>
              <w:spacing w:line="240" w:lineRule="auto"/>
              <w:ind w:left="31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/>
                <w:sz w:val="24"/>
                <w:szCs w:val="24"/>
              </w:rPr>
              <w:t>oblicza całkowitą energię mechaniczną ciała w sytuacjach typowych</w:t>
            </w:r>
          </w:p>
          <w:p w:rsidR="005F2BD4" w:rsidRPr="004F6C20" w:rsidRDefault="005F2BD4" w:rsidP="00B859DF">
            <w:pPr>
              <w:pStyle w:val="Wypunktowanie"/>
              <w:spacing w:line="240" w:lineRule="auto"/>
              <w:ind w:left="312" w:hanging="312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definiuje pojęcie </w:t>
            </w:r>
            <w:r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maszyna prosta</w:t>
            </w:r>
          </w:p>
          <w:p w:rsidR="005F2BD4" w:rsidRPr="004F6C20" w:rsidRDefault="005F2BD4" w:rsidP="00B859DF">
            <w:pPr>
              <w:pStyle w:val="Wypunktowanie"/>
              <w:spacing w:line="240" w:lineRule="auto"/>
              <w:ind w:left="312" w:hanging="312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definiuje </w:t>
            </w:r>
            <w:r>
              <w:rPr>
                <w:rFonts w:asciiTheme="minorHAnsi" w:hAnsiTheme="minorHAnsi" w:cstheme="minorHAnsi"/>
                <w:sz w:val="24"/>
                <w:szCs w:val="24"/>
              </w:rPr>
              <w:t xml:space="preserve">pojęcia </w:t>
            </w:r>
            <w:r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 xml:space="preserve">dźwignia </w:t>
            </w:r>
            <w:proofErr w:type="spellStart"/>
            <w:r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jednostronna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i</w:t>
            </w:r>
            <w:proofErr w:type="spellEnd"/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  <w:r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dźwignia dwustronna</w:t>
            </w:r>
          </w:p>
          <w:p w:rsidR="005F2BD4" w:rsidRPr="004F6C20" w:rsidRDefault="005F2BD4" w:rsidP="00B859DF">
            <w:pPr>
              <w:pStyle w:val="Wypunktowanie"/>
              <w:spacing w:line="240" w:lineRule="auto"/>
              <w:ind w:left="312" w:hanging="312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definiuje </w:t>
            </w:r>
            <w:r>
              <w:rPr>
                <w:rFonts w:asciiTheme="minorHAnsi" w:hAnsiTheme="minorHAnsi" w:cstheme="minorHAnsi"/>
                <w:sz w:val="24"/>
                <w:szCs w:val="24"/>
              </w:rPr>
              <w:t xml:space="preserve">pojęcia: </w:t>
            </w:r>
            <w:r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krążki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, </w:t>
            </w:r>
            <w:r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kołowrót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, </w:t>
            </w:r>
            <w:r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klin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oraz </w:t>
            </w:r>
            <w:r w:rsidRPr="008A39D5">
              <w:rPr>
                <w:rFonts w:asciiTheme="minorHAnsi" w:hAnsiTheme="minorHAnsi" w:cstheme="minorHAnsi"/>
                <w:i/>
                <w:sz w:val="24"/>
                <w:szCs w:val="24"/>
              </w:rPr>
              <w:t>przekładnia</w:t>
            </w:r>
          </w:p>
          <w:p w:rsidR="005F2BD4" w:rsidRPr="005F2BD4" w:rsidRDefault="005F2BD4" w:rsidP="00B859DF">
            <w:pPr>
              <w:pStyle w:val="Wypunktowanie"/>
              <w:spacing w:line="240" w:lineRule="auto"/>
              <w:ind w:left="312" w:hanging="312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odaje przykłady zastosowań maszyn prostych</w:t>
            </w:r>
          </w:p>
          <w:p w:rsidR="005F2BD4" w:rsidRPr="004F6C20" w:rsidRDefault="005F2BD4" w:rsidP="00B859DF">
            <w:pPr>
              <w:pStyle w:val="Wypunktowanie"/>
              <w:spacing w:line="240" w:lineRule="auto"/>
              <w:ind w:left="238" w:hanging="238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pisuje dźwignię jednostronną i dwustronną</w:t>
            </w:r>
          </w:p>
          <w:p w:rsidR="005F2BD4" w:rsidRPr="004F6C20" w:rsidRDefault="005F2BD4" w:rsidP="00B859DF">
            <w:pPr>
              <w:pStyle w:val="Wypunktowanie"/>
              <w:spacing w:line="240" w:lineRule="auto"/>
              <w:ind w:left="238" w:hanging="238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pisuje krążki, kołowrót, klin oraz przekładnie</w:t>
            </w:r>
          </w:p>
          <w:p w:rsidR="005F2BD4" w:rsidRPr="005F2BD4" w:rsidRDefault="005F2BD4" w:rsidP="00B859DF">
            <w:pPr>
              <w:pStyle w:val="Wypunktowanie"/>
              <w:spacing w:line="240" w:lineRule="auto"/>
              <w:ind w:left="238" w:hanging="238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formułuje i wyjaśniać zasadę niezmienności pracy</w:t>
            </w:r>
          </w:p>
          <w:p w:rsidR="005F2BD4" w:rsidRPr="004F6C20" w:rsidRDefault="005F2BD4" w:rsidP="00B859DF">
            <w:pPr>
              <w:pStyle w:val="Wypunktowanie"/>
              <w:ind w:left="312" w:hanging="312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formułuje warunki równowagi dźwigni</w:t>
            </w:r>
          </w:p>
          <w:p w:rsidR="005F2BD4" w:rsidRPr="004F6C20" w:rsidRDefault="005F2BD4" w:rsidP="00B859DF">
            <w:pPr>
              <w:pStyle w:val="Wypunktowanie"/>
              <w:ind w:left="312" w:hanging="312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rganizuje stanowisko pomiarowe zgodnie z instrukcją</w:t>
            </w:r>
          </w:p>
          <w:p w:rsidR="005F2BD4" w:rsidRPr="004F6C20" w:rsidRDefault="005F2BD4" w:rsidP="00B859DF">
            <w:pPr>
              <w:pStyle w:val="Wypunktowanie"/>
              <w:ind w:left="312" w:hanging="312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zapisuje wyniki pomiarów </w:t>
            </w:r>
          </w:p>
          <w:p w:rsidR="005F2BD4" w:rsidRPr="004F6C20" w:rsidRDefault="005F2BD4" w:rsidP="00B859DF">
            <w:pPr>
              <w:pStyle w:val="Wypunktowanie"/>
              <w:numPr>
                <w:ilvl w:val="0"/>
                <w:numId w:val="0"/>
              </w:numPr>
              <w:spacing w:line="240" w:lineRule="auto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5F2BD4" w:rsidRPr="004F6C20" w:rsidRDefault="005F2BD4" w:rsidP="00B859DF">
            <w:pPr>
              <w:pStyle w:val="Wypunktowanie"/>
              <w:spacing w:line="240" w:lineRule="auto"/>
              <w:ind w:left="31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konuje doświadczenie zgodnie z instrukcją</w:t>
            </w:r>
          </w:p>
          <w:p w:rsidR="005F2BD4" w:rsidRPr="004F6C20" w:rsidRDefault="005F2BD4" w:rsidP="00B859DF">
            <w:pPr>
              <w:pStyle w:val="Wypunktowanie"/>
              <w:spacing w:line="240" w:lineRule="auto"/>
              <w:ind w:left="31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okonuje niezbędnych pomiarów</w:t>
            </w:r>
          </w:p>
          <w:p w:rsidR="005F2BD4" w:rsidRPr="004F6C20" w:rsidRDefault="005F2BD4" w:rsidP="00B859DF">
            <w:pPr>
              <w:pStyle w:val="Wypunktowanie"/>
              <w:spacing w:line="240" w:lineRule="auto"/>
              <w:ind w:left="317" w:hanging="284"/>
              <w:jc w:val="left"/>
              <w:rPr>
                <w:rFonts w:asciiTheme="minorHAnsi" w:hAnsi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podstawowe niepewności pomiarowe</w:t>
            </w:r>
          </w:p>
        </w:tc>
        <w:tc>
          <w:tcPr>
            <w:tcW w:w="5220" w:type="dxa"/>
            <w:gridSpan w:val="11"/>
          </w:tcPr>
          <w:p w:rsidR="005F2BD4" w:rsidRPr="004F6C20" w:rsidRDefault="005F2BD4" w:rsidP="00B859DF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lastRenderedPageBreak/>
              <w:t>Uczeń:</w:t>
            </w:r>
          </w:p>
          <w:p w:rsidR="005F2BD4" w:rsidRPr="004F6C20" w:rsidRDefault="005F2BD4" w:rsidP="00B859DF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odaje warunki, w których wykonana praca jest równa zero oraz w których jest ujemna</w:t>
            </w:r>
          </w:p>
          <w:p w:rsidR="005F2BD4" w:rsidRPr="004F6C20" w:rsidRDefault="005F2BD4" w:rsidP="00B859DF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siłę średnią przy liniowej zmianie wartości siły</w:t>
            </w:r>
          </w:p>
          <w:p w:rsidR="005F2BD4" w:rsidRPr="004F6C20" w:rsidRDefault="005F2BD4" w:rsidP="00B859DF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wyznacza wartości pracy, siły działającej i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przesunięcia w sytuacjach problemowych</w:t>
            </w:r>
          </w:p>
          <w:p w:rsidR="005F2BD4" w:rsidRPr="005F2BD4" w:rsidRDefault="005F2BD4" w:rsidP="00B859DF">
            <w:pPr>
              <w:pStyle w:val="Wypunktowanie"/>
              <w:spacing w:line="240" w:lineRule="auto"/>
              <w:ind w:left="27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korzystuje pojęcie mocy do obliczania</w:t>
            </w:r>
            <w:r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artości siły działającej, pracy i parametry ruchu w sytuacjach typowych</w:t>
            </w:r>
          </w:p>
          <w:p w:rsidR="005F2BD4" w:rsidRPr="004F6C20" w:rsidRDefault="005F2BD4" w:rsidP="00B859DF">
            <w:pPr>
              <w:pStyle w:val="Wypunktowanie"/>
              <w:numPr>
                <w:ilvl w:val="0"/>
                <w:numId w:val="10"/>
              </w:numPr>
              <w:spacing w:line="240" w:lineRule="auto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wartość wykonanej pracy przy różnych kierunkach działającej siły</w:t>
            </w:r>
          </w:p>
          <w:p w:rsidR="005F2BD4" w:rsidRPr="004F6C20" w:rsidRDefault="005F2BD4" w:rsidP="00B859DF">
            <w:pPr>
              <w:pStyle w:val="Akapitzlist"/>
              <w:numPr>
                <w:ilvl w:val="0"/>
                <w:numId w:val="10"/>
              </w:numPr>
              <w:spacing w:line="240" w:lineRule="auto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wyznacza wartości pracy, siły działającej i przesunięcia w sytuacjach problemowych</w:t>
            </w:r>
          </w:p>
          <w:p w:rsidR="005F2BD4" w:rsidRPr="005F2BD4" w:rsidRDefault="005F2BD4" w:rsidP="00B859DF">
            <w:pPr>
              <w:pStyle w:val="Wypunktowanie"/>
              <w:numPr>
                <w:ilvl w:val="0"/>
                <w:numId w:val="10"/>
              </w:numPr>
              <w:spacing w:line="240" w:lineRule="auto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wartość mocy, siły działającej, pracy i parametry ruchu w sytuacjach problemowych</w:t>
            </w:r>
          </w:p>
          <w:p w:rsidR="005F2BD4" w:rsidRPr="004F6C20" w:rsidRDefault="005F2BD4" w:rsidP="00B859DF">
            <w:pPr>
              <w:pStyle w:val="Akapitzlist"/>
              <w:numPr>
                <w:ilvl w:val="0"/>
                <w:numId w:val="10"/>
              </w:numPr>
              <w:spacing w:line="240" w:lineRule="auto"/>
              <w:ind w:left="264" w:hanging="26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wyprowadza zależność pomiędzy pracą i pędem</w:t>
            </w:r>
          </w:p>
          <w:p w:rsidR="005F2BD4" w:rsidRPr="004F6C20" w:rsidRDefault="005F2BD4" w:rsidP="00B859DF">
            <w:pPr>
              <w:pStyle w:val="Akapitzlist"/>
              <w:numPr>
                <w:ilvl w:val="0"/>
                <w:numId w:val="10"/>
              </w:numPr>
              <w:spacing w:line="240" w:lineRule="auto"/>
              <w:ind w:left="264" w:hanging="26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wyprowadza zależności pomiędzy mocą a siłą, prędkością i pędem</w:t>
            </w:r>
          </w:p>
          <w:p w:rsidR="005F2BD4" w:rsidRPr="005F2BD4" w:rsidRDefault="005F2BD4" w:rsidP="00B859DF">
            <w:pPr>
              <w:pStyle w:val="Akapitzlist"/>
              <w:numPr>
                <w:ilvl w:val="0"/>
                <w:numId w:val="10"/>
              </w:numPr>
              <w:spacing w:line="240" w:lineRule="auto"/>
              <w:ind w:left="264" w:hanging="26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rozwiązuje zadania problemowe wykraczające poza wymagania dopełniające</w:t>
            </w:r>
          </w:p>
          <w:p w:rsidR="005F2BD4" w:rsidRPr="004F6C20" w:rsidRDefault="005F2BD4" w:rsidP="00B859DF">
            <w:pPr>
              <w:pStyle w:val="Wypunktowanie"/>
              <w:spacing w:line="240" w:lineRule="auto"/>
              <w:ind w:left="31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jaśnia zależność wielkości energii potencjalnej od układu odniesienia</w:t>
            </w:r>
          </w:p>
          <w:p w:rsidR="005F2BD4" w:rsidRPr="004F6C20" w:rsidRDefault="005F2BD4" w:rsidP="00B859DF">
            <w:pPr>
              <w:pStyle w:val="Wypunktowanie"/>
              <w:spacing w:line="240" w:lineRule="auto"/>
              <w:ind w:left="31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wartości energii potencjalnej, pracy, sił działających oraz parametrów ruchu w sytuacjach typowych</w:t>
            </w:r>
          </w:p>
          <w:p w:rsidR="005F2BD4" w:rsidRPr="005F2BD4" w:rsidRDefault="005F2BD4" w:rsidP="00B859DF">
            <w:pPr>
              <w:pStyle w:val="Wypunktowanie"/>
              <w:spacing w:line="240" w:lineRule="auto"/>
              <w:ind w:left="31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wartość zmiany energii potencjalnej jako wielkoś</w:t>
            </w:r>
            <w:r>
              <w:rPr>
                <w:rFonts w:asciiTheme="minorHAnsi" w:hAnsiTheme="minorHAnsi" w:cstheme="minorHAnsi"/>
                <w:sz w:val="24"/>
                <w:szCs w:val="24"/>
              </w:rPr>
              <w:t>ci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wykonanej pracy z uwzględnieniem pracy o wartości dodatniej i ujemnej</w:t>
            </w:r>
          </w:p>
          <w:p w:rsidR="005F2BD4" w:rsidRDefault="005F2BD4" w:rsidP="00B859DF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15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5F2BD4" w:rsidRPr="004F6C20" w:rsidRDefault="005F2BD4" w:rsidP="00B859DF">
            <w:pPr>
              <w:pStyle w:val="Wypunktowanie"/>
              <w:spacing w:line="240" w:lineRule="auto"/>
              <w:ind w:left="150" w:hanging="150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oblicza wartości energii potencjalnej, pracy, sił działających oraz parametrów ruchu w sytuacjach problemowych </w:t>
            </w:r>
          </w:p>
          <w:p w:rsidR="005F2BD4" w:rsidRPr="004F6C20" w:rsidRDefault="005F2BD4" w:rsidP="00B859DF">
            <w:pPr>
              <w:contextualSpacing/>
              <w:rPr>
                <w:rFonts w:cstheme="minorHAnsi"/>
                <w:sz w:val="24"/>
                <w:szCs w:val="24"/>
              </w:rPr>
            </w:pPr>
          </w:p>
          <w:p w:rsidR="005F2BD4" w:rsidRPr="004F6C20" w:rsidRDefault="005F2BD4" w:rsidP="00B859DF">
            <w:pPr>
              <w:pStyle w:val="Wypunktowanie"/>
              <w:spacing w:line="240" w:lineRule="auto"/>
              <w:ind w:left="31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energię kinetyczną, masę oraz parametry ruchu ciała w sytuacjach typowych</w:t>
            </w:r>
          </w:p>
          <w:p w:rsidR="005F2BD4" w:rsidRPr="004F6C20" w:rsidRDefault="005F2BD4" w:rsidP="00B859DF">
            <w:pPr>
              <w:pStyle w:val="Wypunktowanie"/>
              <w:spacing w:line="240" w:lineRule="auto"/>
              <w:ind w:left="31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znacza wielkość pracy wykonanej przez si</w:t>
            </w:r>
            <w:r>
              <w:rPr>
                <w:rFonts w:asciiTheme="minorHAnsi" w:hAnsiTheme="minorHAnsi" w:cstheme="minorHAnsi"/>
                <w:sz w:val="24"/>
                <w:szCs w:val="24"/>
              </w:rPr>
              <w:t>ł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ę zewnętrzną nad ciałem o danej masie poruszającym się z dana szybkością</w:t>
            </w:r>
          </w:p>
          <w:p w:rsidR="005F2BD4" w:rsidRPr="004F6C20" w:rsidRDefault="005F2BD4" w:rsidP="00B859DF">
            <w:pPr>
              <w:pStyle w:val="Wypunktowanie"/>
              <w:spacing w:line="240" w:lineRule="auto"/>
              <w:ind w:left="31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/>
                <w:sz w:val="24"/>
                <w:szCs w:val="24"/>
              </w:rPr>
              <w:t>oblicza całkowitą energię mechaniczną ciała w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sytuacjach problemowych</w:t>
            </w:r>
          </w:p>
          <w:p w:rsidR="005F2BD4" w:rsidRPr="004F6C20" w:rsidRDefault="005F2BD4" w:rsidP="00B859DF">
            <w:pPr>
              <w:pStyle w:val="Wypunktowanie"/>
              <w:spacing w:line="240" w:lineRule="auto"/>
              <w:ind w:left="31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pisuje zmianę energii mechanicznej układu w zależności od wartości pracy wykonanej przez siły zewnętrzne</w:t>
            </w:r>
          </w:p>
          <w:p w:rsidR="005F2BD4" w:rsidRPr="005F2BD4" w:rsidRDefault="005F2BD4" w:rsidP="00B859DF">
            <w:pPr>
              <w:pStyle w:val="Wypunktowanie"/>
              <w:spacing w:line="240" w:lineRule="auto"/>
              <w:ind w:left="31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korzystuje zasadę zachowania energii w sytuacjach typowych</w:t>
            </w:r>
          </w:p>
          <w:p w:rsidR="005F2BD4" w:rsidRPr="004F6C20" w:rsidRDefault="005F2BD4" w:rsidP="00B859DF">
            <w:pPr>
              <w:pStyle w:val="Akapitzlist"/>
              <w:numPr>
                <w:ilvl w:val="0"/>
                <w:numId w:val="10"/>
              </w:numPr>
              <w:spacing w:line="240" w:lineRule="auto"/>
              <w:ind w:left="317" w:hanging="28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oblicza energię kinetyczną, masę oraz parametry ruchu ciała w sytuacjach problemowych</w:t>
            </w:r>
          </w:p>
          <w:p w:rsidR="005F2BD4" w:rsidRPr="005F2BD4" w:rsidRDefault="005F2BD4" w:rsidP="00B859DF">
            <w:pPr>
              <w:pStyle w:val="Akapitzlist"/>
              <w:numPr>
                <w:ilvl w:val="0"/>
                <w:numId w:val="10"/>
              </w:numPr>
              <w:spacing w:line="240" w:lineRule="auto"/>
              <w:ind w:left="317" w:hanging="28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wykorzystuje zasadę zachowania energii w sytuacjach problemowych</w:t>
            </w:r>
          </w:p>
          <w:p w:rsidR="005F2BD4" w:rsidRPr="004F6C20" w:rsidRDefault="005F2BD4" w:rsidP="00B859DF">
            <w:pPr>
              <w:pStyle w:val="Akapitzlist"/>
              <w:numPr>
                <w:ilvl w:val="0"/>
                <w:numId w:val="10"/>
              </w:numPr>
              <w:spacing w:line="240" w:lineRule="auto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lastRenderedPageBreak/>
              <w:t>wyprowadza wzór na energię kinetyczna ciała o zadanej masie, poruszającego się z dana szybkością</w:t>
            </w:r>
          </w:p>
          <w:p w:rsidR="005F2BD4" w:rsidRPr="004F6C20" w:rsidRDefault="005F2BD4" w:rsidP="00B859DF">
            <w:pPr>
              <w:pStyle w:val="Akapitzlist"/>
              <w:numPr>
                <w:ilvl w:val="0"/>
                <w:numId w:val="10"/>
              </w:numPr>
              <w:spacing w:line="240" w:lineRule="auto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 xml:space="preserve">wyprowadza zależność pomiędzy </w:t>
            </w:r>
            <w:proofErr w:type="spellStart"/>
            <w:r w:rsidRPr="004F6C20">
              <w:rPr>
                <w:rFonts w:cstheme="minorHAnsi"/>
                <w:sz w:val="24"/>
                <w:szCs w:val="24"/>
              </w:rPr>
              <w:t>energi</w:t>
            </w:r>
            <w:r>
              <w:rPr>
                <w:rFonts w:cstheme="minorHAnsi"/>
                <w:sz w:val="24"/>
                <w:szCs w:val="24"/>
              </w:rPr>
              <w:t>ą</w:t>
            </w:r>
            <w:r w:rsidRPr="004F6C20">
              <w:rPr>
                <w:rFonts w:cstheme="minorHAnsi"/>
                <w:sz w:val="24"/>
                <w:szCs w:val="24"/>
              </w:rPr>
              <w:t>kinetyczn</w:t>
            </w:r>
            <w:r>
              <w:rPr>
                <w:rFonts w:cstheme="minorHAnsi"/>
                <w:sz w:val="24"/>
                <w:szCs w:val="24"/>
              </w:rPr>
              <w:t>ą</w:t>
            </w:r>
            <w:r w:rsidRPr="004F6C20">
              <w:rPr>
                <w:rFonts w:cstheme="minorHAnsi"/>
                <w:sz w:val="24"/>
                <w:szCs w:val="24"/>
              </w:rPr>
              <w:t>a</w:t>
            </w:r>
            <w:proofErr w:type="spellEnd"/>
            <w:r w:rsidRPr="004F6C20">
              <w:rPr>
                <w:rFonts w:cstheme="minorHAnsi"/>
                <w:sz w:val="24"/>
                <w:szCs w:val="24"/>
              </w:rPr>
              <w:t xml:space="preserve"> pędem</w:t>
            </w:r>
          </w:p>
          <w:p w:rsidR="005F2BD4" w:rsidRPr="004F6C20" w:rsidRDefault="005F2BD4" w:rsidP="00B859DF">
            <w:pPr>
              <w:pStyle w:val="Akapitzlist"/>
              <w:numPr>
                <w:ilvl w:val="0"/>
                <w:numId w:val="10"/>
              </w:numPr>
              <w:spacing w:line="240" w:lineRule="auto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planuje i samodzielnie wykonuje doświadczenie obrazujące związek miedzy zmianą energii mechanicznej a wykonaną pracą</w:t>
            </w:r>
          </w:p>
          <w:p w:rsidR="005F2BD4" w:rsidRPr="005F2BD4" w:rsidRDefault="005F2BD4" w:rsidP="00B859DF">
            <w:pPr>
              <w:pStyle w:val="Akapitzlist"/>
              <w:numPr>
                <w:ilvl w:val="0"/>
                <w:numId w:val="10"/>
              </w:numPr>
              <w:spacing w:line="240" w:lineRule="auto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rozwiązuje zadania problemowe wykraczające poza wymagania dopełniające</w:t>
            </w:r>
          </w:p>
          <w:p w:rsidR="005F2BD4" w:rsidRPr="005F2BD4" w:rsidRDefault="005F2BD4" w:rsidP="00B859DF">
            <w:pPr>
              <w:pStyle w:val="Wypunktowanie"/>
              <w:spacing w:line="240" w:lineRule="auto"/>
              <w:ind w:left="294" w:hanging="29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wykorzystuje pojęcia </w:t>
            </w:r>
            <w:r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siła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, p</w:t>
            </w:r>
            <w:r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raca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, </w:t>
            </w:r>
            <w:r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moc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i </w:t>
            </w:r>
            <w:r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>energia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oraz zasad</w:t>
            </w:r>
            <w:r>
              <w:rPr>
                <w:rFonts w:asciiTheme="minorHAnsi" w:hAnsiTheme="minorHAnsi" w:cstheme="minorHAnsi"/>
                <w:sz w:val="24"/>
                <w:szCs w:val="24"/>
              </w:rPr>
              <w:t>y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dynamiki do opisu działania maszyn prostych</w:t>
            </w:r>
          </w:p>
          <w:p w:rsidR="005F2BD4" w:rsidRPr="004F6C20" w:rsidRDefault="005F2BD4" w:rsidP="00B859DF">
            <w:pPr>
              <w:pStyle w:val="Wypunktowanie"/>
              <w:spacing w:line="240" w:lineRule="auto"/>
              <w:ind w:left="207" w:hanging="20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znacza siły działające w maszyn prostych</w:t>
            </w:r>
          </w:p>
          <w:p w:rsidR="005F2BD4" w:rsidRPr="005F2BD4" w:rsidRDefault="005F2BD4" w:rsidP="00B859DF">
            <w:pPr>
              <w:pStyle w:val="Wypunktowanie"/>
              <w:spacing w:line="240" w:lineRule="auto"/>
              <w:ind w:left="207" w:hanging="20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wartości sił działających w maszynach prostych</w:t>
            </w:r>
          </w:p>
          <w:p w:rsidR="005F2BD4" w:rsidRPr="004F6C20" w:rsidRDefault="005F2BD4" w:rsidP="00B859DF">
            <w:pPr>
              <w:pStyle w:val="Wypunktowanie"/>
              <w:spacing w:line="240" w:lineRule="auto"/>
              <w:ind w:left="263" w:hanging="263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prowadza zależności opisujące siły działające w maszynach prostych</w:t>
            </w:r>
          </w:p>
          <w:p w:rsidR="005F2BD4" w:rsidRPr="005F2BD4" w:rsidRDefault="005F2BD4" w:rsidP="00B859DF">
            <w:pPr>
              <w:pStyle w:val="Wypunktowanie"/>
              <w:spacing w:line="240" w:lineRule="auto"/>
              <w:ind w:left="263" w:hanging="263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rozwiązuje zadania problemowe wykraczające poza wymagania dopełniające</w:t>
            </w:r>
          </w:p>
          <w:p w:rsidR="005F2BD4" w:rsidRPr="004F6C20" w:rsidRDefault="005F2BD4" w:rsidP="00B859DF">
            <w:pPr>
              <w:pStyle w:val="Wypunktowanie"/>
              <w:ind w:left="294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lanuje doświadczenie, prawidłowo przeprowadza pomiary</w:t>
            </w:r>
          </w:p>
          <w:p w:rsidR="005F2BD4" w:rsidRPr="005F2BD4" w:rsidRDefault="005F2BD4" w:rsidP="00B859DF">
            <w:pPr>
              <w:pStyle w:val="Wypunktowanie"/>
              <w:spacing w:line="240" w:lineRule="auto"/>
              <w:ind w:left="294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pracowuje wyniki pomiarów, dokonuje niezbędnych obliczeń</w:t>
            </w:r>
          </w:p>
          <w:p w:rsidR="005F2BD4" w:rsidRPr="004F6C20" w:rsidRDefault="005F2BD4" w:rsidP="00B859DF">
            <w:pPr>
              <w:pStyle w:val="Akapitzlist"/>
              <w:numPr>
                <w:ilvl w:val="0"/>
                <w:numId w:val="10"/>
              </w:numPr>
              <w:spacing w:line="240" w:lineRule="auto"/>
              <w:ind w:left="317" w:hanging="28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formułuje proste teorie fizyczne na podstawie wniosków z przeprowadzonych badań</w:t>
            </w:r>
          </w:p>
          <w:p w:rsidR="005F2BD4" w:rsidRPr="005F2BD4" w:rsidRDefault="005F2BD4" w:rsidP="00B859DF">
            <w:pPr>
              <w:pStyle w:val="Akapitzlist"/>
              <w:numPr>
                <w:ilvl w:val="0"/>
                <w:numId w:val="10"/>
              </w:numPr>
              <w:spacing w:line="240" w:lineRule="auto"/>
              <w:ind w:left="317" w:hanging="28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porównuje wyniki przeprowadzonych pomiarów z przewidywaniami</w:t>
            </w:r>
          </w:p>
          <w:p w:rsidR="005F2BD4" w:rsidRPr="004F6C20" w:rsidRDefault="005F2BD4" w:rsidP="00B859DF">
            <w:pPr>
              <w:pStyle w:val="Akapitzlist"/>
              <w:numPr>
                <w:ilvl w:val="0"/>
                <w:numId w:val="10"/>
              </w:numPr>
              <w:spacing w:after="0" w:line="240" w:lineRule="auto"/>
              <w:ind w:left="264" w:hanging="26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rozwiązuje zadania problemowe wykraczające poza wymagania dopełniające</w:t>
            </w:r>
          </w:p>
        </w:tc>
      </w:tr>
      <w:tr w:rsidR="005F2BD4" w:rsidTr="00B859DF">
        <w:trPr>
          <w:trHeight w:val="700"/>
        </w:trPr>
        <w:tc>
          <w:tcPr>
            <w:tcW w:w="9710" w:type="dxa"/>
            <w:gridSpan w:val="17"/>
          </w:tcPr>
          <w:p w:rsidR="005F2BD4" w:rsidRDefault="005F2BD4" w:rsidP="00B859DF">
            <w:pPr>
              <w:rPr>
                <w:b/>
              </w:rPr>
            </w:pPr>
            <w:r>
              <w:rPr>
                <w:b/>
              </w:rPr>
              <w:lastRenderedPageBreak/>
              <w:t xml:space="preserve">                                        Grawitacja i elementy astronomii</w:t>
            </w:r>
          </w:p>
        </w:tc>
      </w:tr>
      <w:tr w:rsidR="005F2BD4" w:rsidTr="00B859DF">
        <w:trPr>
          <w:trHeight w:val="3000"/>
        </w:trPr>
        <w:tc>
          <w:tcPr>
            <w:tcW w:w="4500" w:type="dxa"/>
            <w:gridSpan w:val="7"/>
            <w:tcBorders>
              <w:bottom w:val="single" w:sz="4" w:space="0" w:color="auto"/>
            </w:tcBorders>
          </w:tcPr>
          <w:p w:rsidR="005F2BD4" w:rsidRPr="004F6C20" w:rsidRDefault="005F2BD4" w:rsidP="00B859DF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176" w:hanging="17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Uczeń:</w:t>
            </w:r>
          </w:p>
          <w:p w:rsidR="005F2BD4" w:rsidRPr="004F6C20" w:rsidRDefault="005F2BD4" w:rsidP="00B859DF">
            <w:pPr>
              <w:pStyle w:val="Wypunktowanie"/>
              <w:spacing w:line="240" w:lineRule="auto"/>
              <w:ind w:left="354" w:hanging="354"/>
              <w:jc w:val="left"/>
              <w:rPr>
                <w:rFonts w:asciiTheme="minorHAnsi" w:hAnsiTheme="minorHAnsi"/>
                <w:sz w:val="24"/>
                <w:szCs w:val="24"/>
              </w:rPr>
            </w:pPr>
            <w:r w:rsidRPr="004F6C20">
              <w:rPr>
                <w:rFonts w:asciiTheme="minorHAnsi" w:hAnsiTheme="minorHAnsi"/>
                <w:sz w:val="24"/>
                <w:szCs w:val="24"/>
              </w:rPr>
              <w:t>zna historyczne poglądy na temat budowy Układu Słonecznego</w:t>
            </w:r>
          </w:p>
          <w:p w:rsidR="005F2BD4" w:rsidRPr="004F6C20" w:rsidRDefault="005F2BD4" w:rsidP="00B859DF">
            <w:pPr>
              <w:pStyle w:val="Wypunktowanie"/>
              <w:spacing w:line="240" w:lineRule="auto"/>
              <w:ind w:left="354" w:hanging="354"/>
              <w:jc w:val="left"/>
              <w:rPr>
                <w:rFonts w:asciiTheme="minorHAnsi" w:hAnsi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definiuje siłę grawitacji</w:t>
            </w:r>
          </w:p>
          <w:p w:rsidR="005F2BD4" w:rsidRPr="004F6C20" w:rsidRDefault="005F2BD4" w:rsidP="00B859DF">
            <w:pPr>
              <w:pStyle w:val="Wypunktowanie"/>
              <w:spacing w:line="240" w:lineRule="auto"/>
              <w:ind w:left="354" w:hanging="35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formułuje prawo powszechnego ciążenia</w:t>
            </w:r>
          </w:p>
          <w:p w:rsidR="005F2BD4" w:rsidRPr="004F6C20" w:rsidRDefault="005F2BD4" w:rsidP="00B859DF">
            <w:pPr>
              <w:pStyle w:val="Wypunktowanie"/>
              <w:spacing w:line="240" w:lineRule="auto"/>
              <w:ind w:left="354" w:hanging="35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/>
                <w:sz w:val="24"/>
                <w:szCs w:val="24"/>
              </w:rPr>
              <w:t>podaje działania siły grawitacji</w:t>
            </w:r>
          </w:p>
          <w:p w:rsidR="005F2BD4" w:rsidRPr="005F2BD4" w:rsidRDefault="005F2BD4" w:rsidP="00B859DF">
            <w:pPr>
              <w:pStyle w:val="Wypunktowanie"/>
              <w:spacing w:line="240" w:lineRule="auto"/>
              <w:ind w:left="354" w:hanging="35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/>
                <w:sz w:val="24"/>
                <w:szCs w:val="24"/>
              </w:rPr>
              <w:t>definiuje</w:t>
            </w:r>
            <w:r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Theme="minorHAnsi" w:hAnsiTheme="minorHAnsi"/>
                <w:sz w:val="24"/>
                <w:szCs w:val="24"/>
              </w:rPr>
              <w:t>pojęcia:</w:t>
            </w:r>
            <w:r w:rsidRPr="00247E43">
              <w:rPr>
                <w:rFonts w:asciiTheme="minorHAnsi" w:hAnsiTheme="minorHAnsi"/>
                <w:i/>
                <w:sz w:val="24"/>
                <w:szCs w:val="24"/>
              </w:rPr>
              <w:t>przyspieszenie</w:t>
            </w:r>
            <w:proofErr w:type="spellEnd"/>
            <w:r w:rsidRPr="00247E43">
              <w:rPr>
                <w:rFonts w:asciiTheme="minorHAnsi" w:hAnsiTheme="minorHAnsi"/>
                <w:i/>
                <w:sz w:val="24"/>
                <w:szCs w:val="24"/>
              </w:rPr>
              <w:t xml:space="preserve"> grawitacyjne</w:t>
            </w:r>
            <w:r w:rsidRPr="004F6C20">
              <w:rPr>
                <w:rFonts w:asciiTheme="minorHAnsi" w:hAnsiTheme="minorHAnsi"/>
                <w:sz w:val="24"/>
                <w:szCs w:val="24"/>
              </w:rPr>
              <w:t xml:space="preserve"> i </w:t>
            </w:r>
            <w:r w:rsidRPr="00247E43">
              <w:rPr>
                <w:rFonts w:asciiTheme="minorHAnsi" w:hAnsiTheme="minorHAnsi"/>
                <w:i/>
                <w:sz w:val="24"/>
                <w:szCs w:val="24"/>
              </w:rPr>
              <w:t>stała grawitacji</w:t>
            </w:r>
          </w:p>
          <w:p w:rsidR="005F2BD4" w:rsidRPr="004F6C20" w:rsidRDefault="005F2BD4" w:rsidP="00B859DF">
            <w:pPr>
              <w:pStyle w:val="Akapitzlist"/>
              <w:numPr>
                <w:ilvl w:val="0"/>
                <w:numId w:val="10"/>
              </w:numPr>
              <w:spacing w:line="240" w:lineRule="auto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zapisuje wzór na siłę grawitacji</w:t>
            </w:r>
          </w:p>
          <w:p w:rsidR="005F2BD4" w:rsidRPr="004F6C20" w:rsidRDefault="005F2BD4" w:rsidP="00B859DF">
            <w:pPr>
              <w:pStyle w:val="Akapitzlist"/>
              <w:numPr>
                <w:ilvl w:val="0"/>
                <w:numId w:val="10"/>
              </w:numPr>
              <w:spacing w:line="240" w:lineRule="auto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wyjaśnia powszechność działania siły grawitacji</w:t>
            </w:r>
          </w:p>
          <w:p w:rsidR="005F2BD4" w:rsidRPr="004F6C20" w:rsidRDefault="005F2BD4" w:rsidP="00B859DF">
            <w:pPr>
              <w:pStyle w:val="Akapitzlist"/>
              <w:numPr>
                <w:ilvl w:val="0"/>
                <w:numId w:val="10"/>
              </w:numPr>
              <w:spacing w:line="240" w:lineRule="auto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 xml:space="preserve">podaje wartość Ziemskiego przywieszenia grawitacyjnego i stałej </w:t>
            </w:r>
            <w:r w:rsidRPr="004F6C20">
              <w:rPr>
                <w:rFonts w:cstheme="minorHAnsi"/>
                <w:sz w:val="24"/>
                <w:szCs w:val="24"/>
              </w:rPr>
              <w:lastRenderedPageBreak/>
              <w:t>grawitacji</w:t>
            </w:r>
          </w:p>
          <w:p w:rsidR="005F2BD4" w:rsidRPr="004F6C20" w:rsidRDefault="005F2BD4" w:rsidP="00B859DF">
            <w:pPr>
              <w:pStyle w:val="Akapitzlist"/>
              <w:numPr>
                <w:ilvl w:val="0"/>
                <w:numId w:val="10"/>
              </w:numPr>
              <w:spacing w:line="240" w:lineRule="auto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oblicza siłę grawitacji w sytuacjach typowych</w:t>
            </w:r>
          </w:p>
          <w:p w:rsidR="005F2BD4" w:rsidRPr="005F2BD4" w:rsidRDefault="005F2BD4" w:rsidP="00B859DF">
            <w:pPr>
              <w:pStyle w:val="Wypunktowanie"/>
              <w:numPr>
                <w:ilvl w:val="0"/>
                <w:numId w:val="10"/>
              </w:numPr>
              <w:spacing w:line="240" w:lineRule="auto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/>
                <w:sz w:val="24"/>
                <w:szCs w:val="24"/>
              </w:rPr>
              <w:t>opisuje siłę grawitacji jako siłę dośrodkową podczas ruchu ciał niebieskich po orbitach</w:t>
            </w:r>
          </w:p>
          <w:p w:rsidR="005F2BD4" w:rsidRPr="004F6C20" w:rsidRDefault="005F2BD4" w:rsidP="00B859DF">
            <w:pPr>
              <w:pStyle w:val="Wypunktowanie"/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definiuje </w:t>
            </w:r>
            <w:r>
              <w:rPr>
                <w:rFonts w:asciiTheme="minorHAnsi" w:hAnsiTheme="minorHAnsi" w:cstheme="minorHAnsi"/>
                <w:sz w:val="24"/>
                <w:szCs w:val="24"/>
              </w:rPr>
              <w:t xml:space="preserve">pojęcie </w:t>
            </w:r>
            <w:r w:rsidRPr="00247E43">
              <w:rPr>
                <w:rFonts w:asciiTheme="minorHAnsi" w:hAnsiTheme="minorHAnsi" w:cstheme="minorHAnsi"/>
                <w:i/>
                <w:sz w:val="24"/>
                <w:szCs w:val="24"/>
              </w:rPr>
              <w:t xml:space="preserve">satelita 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(</w:t>
            </w:r>
            <w:proofErr w:type="spellStart"/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sztuczn</w:t>
            </w:r>
            <w:r>
              <w:rPr>
                <w:rFonts w:asciiTheme="minorHAnsi" w:hAnsiTheme="minorHAnsi" w:cstheme="minorHAnsi"/>
                <w:sz w:val="24"/>
                <w:szCs w:val="24"/>
              </w:rPr>
              <w:t>y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i</w:t>
            </w:r>
            <w:proofErr w:type="spellEnd"/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 natu</w:t>
            </w:r>
            <w:r>
              <w:rPr>
                <w:rFonts w:asciiTheme="minorHAnsi" w:hAnsiTheme="minorHAnsi" w:cstheme="minorHAnsi"/>
                <w:sz w:val="24"/>
                <w:szCs w:val="24"/>
              </w:rPr>
              <w:t>ralny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)</w:t>
            </w:r>
          </w:p>
          <w:p w:rsidR="005F2BD4" w:rsidRPr="004F6C20" w:rsidRDefault="005F2BD4" w:rsidP="00B859DF">
            <w:pPr>
              <w:pStyle w:val="Wypunktowanie"/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odaje przykłady satelitów Ziemi</w:t>
            </w:r>
          </w:p>
          <w:p w:rsidR="005F2BD4" w:rsidRPr="004F6C20" w:rsidRDefault="005F2BD4" w:rsidP="00B859DF">
            <w:pPr>
              <w:pStyle w:val="Wypunktowanie"/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opisuje zjawiska nieważkości </w:t>
            </w:r>
          </w:p>
          <w:p w:rsidR="005F2BD4" w:rsidRPr="005F2BD4" w:rsidRDefault="005F2BD4" w:rsidP="00B859DF">
            <w:pPr>
              <w:pStyle w:val="Wypunktowanie"/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odaje przykłady występowania stanu nieważkości</w:t>
            </w:r>
          </w:p>
          <w:p w:rsidR="005F2BD4" w:rsidRPr="004F6C20" w:rsidRDefault="005F2BD4" w:rsidP="00B859DF">
            <w:pPr>
              <w:pStyle w:val="Wypunktowanie"/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blicza szybkość orbitalną satelitów, promień orbity oraz okres obiegu w sytuacjach typowych</w:t>
            </w:r>
          </w:p>
          <w:p w:rsidR="005F2BD4" w:rsidRPr="004F6C20" w:rsidRDefault="005F2BD4" w:rsidP="00B859DF">
            <w:pPr>
              <w:pStyle w:val="Wypunktowanie"/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 xml:space="preserve">oznacza siły działające na ciało </w:t>
            </w:r>
            <w:r w:rsidRPr="004F6C20">
              <w:rPr>
                <w:rFonts w:asciiTheme="minorHAnsi" w:hAnsiTheme="minorHAnsi"/>
                <w:sz w:val="24"/>
                <w:szCs w:val="24"/>
              </w:rPr>
              <w:t>zgodnie z pierwszą zasadą dynamiki</w:t>
            </w:r>
          </w:p>
          <w:p w:rsidR="005F2BD4" w:rsidRPr="005F2BD4" w:rsidRDefault="005F2BD4" w:rsidP="00B859DF">
            <w:pPr>
              <w:pStyle w:val="Wypunktowanie"/>
              <w:spacing w:line="240" w:lineRule="auto"/>
              <w:ind w:left="317" w:hanging="226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korzystuje zjawiska nieważkości w sytuacjach typowych</w:t>
            </w:r>
          </w:p>
          <w:p w:rsidR="005F2BD4" w:rsidRPr="004F6C20" w:rsidRDefault="005F2BD4" w:rsidP="00B859DF">
            <w:pPr>
              <w:pStyle w:val="Wypunktowanie"/>
              <w:spacing w:line="240" w:lineRule="auto"/>
              <w:ind w:left="212" w:hanging="284"/>
              <w:jc w:val="left"/>
              <w:rPr>
                <w:rFonts w:asciiTheme="minorHAnsi" w:hAnsiTheme="minorHAnsi"/>
                <w:sz w:val="24"/>
                <w:szCs w:val="24"/>
              </w:rPr>
            </w:pPr>
            <w:r w:rsidRPr="004F6C20">
              <w:rPr>
                <w:rFonts w:asciiTheme="minorHAnsi" w:hAnsiTheme="minorHAnsi"/>
                <w:sz w:val="24"/>
                <w:szCs w:val="24"/>
              </w:rPr>
              <w:t>omawia geocentryczne i heliocentryczne teorie budowy Układu Słonecznego</w:t>
            </w:r>
          </w:p>
          <w:p w:rsidR="005F2BD4" w:rsidRPr="004F6C20" w:rsidRDefault="005F2BD4" w:rsidP="00B859DF">
            <w:pPr>
              <w:pStyle w:val="Wypunktowanie"/>
              <w:spacing w:line="240" w:lineRule="auto"/>
              <w:ind w:left="212" w:hanging="284"/>
              <w:jc w:val="left"/>
              <w:rPr>
                <w:rFonts w:asciiTheme="minorHAnsi" w:hAnsiTheme="minorHAnsi"/>
                <w:sz w:val="24"/>
                <w:szCs w:val="24"/>
              </w:rPr>
            </w:pPr>
            <w:r w:rsidRPr="004F6C20">
              <w:rPr>
                <w:rFonts w:asciiTheme="minorHAnsi" w:hAnsiTheme="minorHAnsi"/>
                <w:sz w:val="24"/>
                <w:szCs w:val="24"/>
              </w:rPr>
              <w:t>opisuje osiągnięcia Galileusza i Keplera</w:t>
            </w:r>
          </w:p>
          <w:p w:rsidR="005F2BD4" w:rsidRPr="004F6C20" w:rsidRDefault="005F2BD4" w:rsidP="00B859DF">
            <w:pPr>
              <w:pStyle w:val="Wypunktowanie"/>
              <w:spacing w:line="240" w:lineRule="auto"/>
              <w:ind w:left="212" w:hanging="284"/>
              <w:jc w:val="left"/>
              <w:rPr>
                <w:rFonts w:asciiTheme="minorHAnsi" w:hAnsiTheme="minorHAnsi"/>
                <w:sz w:val="24"/>
                <w:szCs w:val="24"/>
              </w:rPr>
            </w:pPr>
            <w:r w:rsidRPr="004F6C20">
              <w:rPr>
                <w:rFonts w:asciiTheme="minorHAnsi" w:hAnsiTheme="minorHAnsi"/>
                <w:sz w:val="24"/>
                <w:szCs w:val="24"/>
              </w:rPr>
              <w:t>wymienia we właściwej kolejności planety Układu Słonecznego</w:t>
            </w:r>
          </w:p>
          <w:p w:rsidR="005F2BD4" w:rsidRPr="004F6C20" w:rsidRDefault="005F2BD4" w:rsidP="00B859DF">
            <w:pPr>
              <w:pStyle w:val="Wypunktowanie"/>
              <w:spacing w:line="240" w:lineRule="auto"/>
              <w:ind w:left="212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/>
                <w:sz w:val="24"/>
                <w:szCs w:val="24"/>
              </w:rPr>
              <w:t>opisuje położenie Ziemi w Układzie Słonecznym</w:t>
            </w:r>
          </w:p>
          <w:p w:rsidR="005F2BD4" w:rsidRPr="005F2BD4" w:rsidRDefault="005F2BD4" w:rsidP="00B859DF">
            <w:pPr>
              <w:pStyle w:val="Wypunktowanie"/>
              <w:spacing w:line="240" w:lineRule="auto"/>
              <w:ind w:left="212" w:hanging="284"/>
              <w:jc w:val="left"/>
              <w:rPr>
                <w:rFonts w:asciiTheme="minorHAnsi" w:hAnsiTheme="minorHAnsi"/>
                <w:sz w:val="24"/>
                <w:szCs w:val="24"/>
              </w:rPr>
            </w:pPr>
            <w:r w:rsidRPr="004F6C20">
              <w:rPr>
                <w:rFonts w:asciiTheme="minorHAnsi" w:hAnsiTheme="minorHAnsi"/>
                <w:sz w:val="24"/>
                <w:szCs w:val="24"/>
              </w:rPr>
              <w:t>wymienia i definiuje jednostki długości używane w astronomii: jednostkę astronomiczną, rok świetlny</w:t>
            </w:r>
          </w:p>
          <w:p w:rsidR="005F2BD4" w:rsidRPr="004F6C20" w:rsidRDefault="005F2BD4" w:rsidP="00B859DF">
            <w:pPr>
              <w:pStyle w:val="Wypunktowanie"/>
              <w:numPr>
                <w:ilvl w:val="0"/>
                <w:numId w:val="12"/>
              </w:numPr>
              <w:spacing w:line="240" w:lineRule="auto"/>
              <w:ind w:left="248" w:hanging="248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orównuje</w:t>
            </w:r>
            <w:r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  <w:r w:rsidRPr="004F6C20">
              <w:rPr>
                <w:rFonts w:asciiTheme="minorHAnsi" w:hAnsiTheme="minorHAnsi"/>
                <w:sz w:val="24"/>
                <w:szCs w:val="24"/>
              </w:rPr>
              <w:t>geocentryczne i heliocentryczne teorie budowy Układu Słonecznego</w:t>
            </w:r>
          </w:p>
          <w:p w:rsidR="005F2BD4" w:rsidRPr="004F6C20" w:rsidRDefault="005F2BD4" w:rsidP="00B859DF">
            <w:pPr>
              <w:pStyle w:val="Wypunktowanie"/>
              <w:numPr>
                <w:ilvl w:val="0"/>
                <w:numId w:val="12"/>
              </w:numPr>
              <w:spacing w:line="240" w:lineRule="auto"/>
              <w:ind w:left="248" w:hanging="248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pisuje wpływ badan Galileusza i Keplera na poglądy na temat budowy Układu Słonecznego</w:t>
            </w:r>
          </w:p>
          <w:p w:rsidR="005F2BD4" w:rsidRPr="004F6C20" w:rsidRDefault="005F2BD4" w:rsidP="00B859DF">
            <w:pPr>
              <w:pStyle w:val="Wypunktowanie"/>
              <w:numPr>
                <w:ilvl w:val="0"/>
                <w:numId w:val="12"/>
              </w:numPr>
              <w:spacing w:line="240" w:lineRule="auto"/>
              <w:ind w:left="248" w:hanging="248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pisuje budowę Układu Słonecznego</w:t>
            </w:r>
          </w:p>
          <w:p w:rsidR="005F2BD4" w:rsidRPr="004F6C20" w:rsidRDefault="005F2BD4" w:rsidP="00B859DF">
            <w:pPr>
              <w:pStyle w:val="Wypunktowanie"/>
              <w:numPr>
                <w:ilvl w:val="0"/>
                <w:numId w:val="12"/>
              </w:numPr>
              <w:spacing w:line="240" w:lineRule="auto"/>
              <w:ind w:left="248" w:hanging="248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pisuje Sło</w:t>
            </w:r>
            <w:r>
              <w:rPr>
                <w:rFonts w:asciiTheme="minorHAnsi" w:hAnsiTheme="minorHAnsi" w:cstheme="minorHAnsi"/>
                <w:sz w:val="24"/>
                <w:szCs w:val="24"/>
              </w:rPr>
              <w:t>ń</w:t>
            </w: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ce jako gwiazdę</w:t>
            </w:r>
          </w:p>
          <w:p w:rsidR="005F2BD4" w:rsidRPr="004F6C20" w:rsidRDefault="005F2BD4" w:rsidP="00B859DF">
            <w:pPr>
              <w:pStyle w:val="Wypunktowanie"/>
              <w:numPr>
                <w:ilvl w:val="0"/>
                <w:numId w:val="12"/>
              </w:numPr>
              <w:spacing w:line="240" w:lineRule="auto"/>
              <w:ind w:left="248" w:hanging="248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odaje najważniejsze cechy planet Układu Słonecznego</w:t>
            </w:r>
          </w:p>
          <w:p w:rsidR="005F2BD4" w:rsidRPr="004F6C20" w:rsidRDefault="005F2BD4" w:rsidP="00B859DF">
            <w:pPr>
              <w:pStyle w:val="Wypunktowanie"/>
              <w:numPr>
                <w:ilvl w:val="0"/>
                <w:numId w:val="12"/>
              </w:numPr>
              <w:spacing w:line="240" w:lineRule="auto"/>
              <w:ind w:left="248" w:hanging="248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odaje zależność pomiędzy jednostkami długości używanymi w astronomii (jednostką astronomiczną, rokiem świetlnym) a metrem</w:t>
            </w:r>
          </w:p>
          <w:p w:rsidR="005F2BD4" w:rsidRPr="004F6C20" w:rsidRDefault="005F2BD4" w:rsidP="00B859DF">
            <w:pPr>
              <w:pStyle w:val="Wypunktowanie"/>
              <w:numPr>
                <w:ilvl w:val="0"/>
                <w:numId w:val="0"/>
              </w:numPr>
              <w:spacing w:line="240" w:lineRule="auto"/>
              <w:ind w:left="502" w:hanging="360"/>
              <w:jc w:val="left"/>
              <w:rPr>
                <w:rFonts w:asciiTheme="minorHAnsi" w:hAnsiTheme="minorHAnsi"/>
                <w:sz w:val="24"/>
                <w:szCs w:val="24"/>
              </w:rPr>
            </w:pPr>
            <w:r w:rsidRPr="004F6C20">
              <w:rPr>
                <w:rFonts w:asciiTheme="minorHAnsi" w:hAnsiTheme="minorHAnsi"/>
                <w:sz w:val="24"/>
                <w:szCs w:val="24"/>
              </w:rPr>
              <w:t>Uczeń:</w:t>
            </w:r>
          </w:p>
          <w:p w:rsidR="005F2BD4" w:rsidRPr="004F6C20" w:rsidRDefault="005F2BD4" w:rsidP="00B859DF">
            <w:pPr>
              <w:pStyle w:val="Wypunktowanie"/>
              <w:spacing w:line="240" w:lineRule="auto"/>
              <w:ind w:left="212" w:hanging="215"/>
              <w:jc w:val="left"/>
              <w:rPr>
                <w:rFonts w:asciiTheme="minorHAnsi" w:hAnsiTheme="minorHAnsi"/>
                <w:sz w:val="24"/>
                <w:szCs w:val="24"/>
              </w:rPr>
            </w:pPr>
            <w:r w:rsidRPr="004F6C20">
              <w:rPr>
                <w:rFonts w:asciiTheme="minorHAnsi" w:hAnsiTheme="minorHAnsi"/>
                <w:sz w:val="24"/>
                <w:szCs w:val="24"/>
              </w:rPr>
              <w:t xml:space="preserve">definiuje </w:t>
            </w:r>
            <w:r>
              <w:rPr>
                <w:rFonts w:asciiTheme="minorHAnsi" w:hAnsiTheme="minorHAnsi"/>
                <w:sz w:val="24"/>
                <w:szCs w:val="24"/>
              </w:rPr>
              <w:t xml:space="preserve">pojęcie </w:t>
            </w:r>
            <w:r w:rsidRPr="00247E43">
              <w:rPr>
                <w:rFonts w:asciiTheme="minorHAnsi" w:hAnsiTheme="minorHAnsi"/>
                <w:i/>
                <w:sz w:val="24"/>
                <w:szCs w:val="24"/>
              </w:rPr>
              <w:t>galaktyka</w:t>
            </w:r>
          </w:p>
          <w:p w:rsidR="005F2BD4" w:rsidRPr="004F6C20" w:rsidRDefault="005F2BD4" w:rsidP="00B859DF">
            <w:pPr>
              <w:pStyle w:val="Wypunktowanie"/>
              <w:spacing w:line="240" w:lineRule="auto"/>
              <w:ind w:left="212" w:hanging="215"/>
              <w:jc w:val="left"/>
              <w:rPr>
                <w:rFonts w:asciiTheme="minorHAnsi" w:hAnsiTheme="minorHAnsi"/>
                <w:sz w:val="24"/>
                <w:szCs w:val="24"/>
              </w:rPr>
            </w:pPr>
            <w:r w:rsidRPr="004F6C20">
              <w:rPr>
                <w:rFonts w:asciiTheme="minorHAnsi" w:hAnsiTheme="minorHAnsi"/>
                <w:sz w:val="24"/>
                <w:szCs w:val="24"/>
              </w:rPr>
              <w:t>definiuje</w:t>
            </w:r>
            <w:r>
              <w:rPr>
                <w:rFonts w:asciiTheme="minorHAnsi" w:hAnsiTheme="minorHAnsi"/>
                <w:sz w:val="24"/>
                <w:szCs w:val="24"/>
              </w:rPr>
              <w:t xml:space="preserve"> pojęcie </w:t>
            </w:r>
            <w:r w:rsidRPr="00247E43">
              <w:rPr>
                <w:rFonts w:asciiTheme="minorHAnsi" w:hAnsiTheme="minorHAnsi"/>
                <w:i/>
                <w:sz w:val="24"/>
                <w:szCs w:val="24"/>
              </w:rPr>
              <w:t>gwiazdozbiór</w:t>
            </w:r>
          </w:p>
          <w:p w:rsidR="005F2BD4" w:rsidRPr="004F6C20" w:rsidRDefault="005F2BD4" w:rsidP="00B859DF">
            <w:pPr>
              <w:pStyle w:val="Wypunktowanie"/>
              <w:spacing w:line="240" w:lineRule="auto"/>
              <w:ind w:left="212" w:hanging="215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/>
                <w:sz w:val="24"/>
                <w:szCs w:val="24"/>
              </w:rPr>
              <w:lastRenderedPageBreak/>
              <w:t>wymienia główne rodzaje galaktyk</w:t>
            </w:r>
          </w:p>
          <w:p w:rsidR="005F2BD4" w:rsidRPr="005F2BD4" w:rsidRDefault="005F2BD4" w:rsidP="00B859DF">
            <w:pPr>
              <w:pStyle w:val="Wypunktowanie"/>
              <w:spacing w:line="240" w:lineRule="auto"/>
              <w:ind w:left="212" w:hanging="31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jest świadomy zjawiska rozszerzania się Wszechświata</w:t>
            </w:r>
          </w:p>
          <w:p w:rsidR="005F2BD4" w:rsidRPr="004F6C20" w:rsidRDefault="005F2BD4" w:rsidP="00B859DF">
            <w:pPr>
              <w:pStyle w:val="Wypunktowanie"/>
              <w:spacing w:line="240" w:lineRule="auto"/>
              <w:ind w:left="212" w:hanging="215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pisuje cechy głównych typów galaktyk</w:t>
            </w:r>
          </w:p>
          <w:p w:rsidR="005F2BD4" w:rsidRPr="00247E43" w:rsidRDefault="005F2BD4" w:rsidP="00B859DF">
            <w:pPr>
              <w:pStyle w:val="Wypunktowanie"/>
              <w:spacing w:line="240" w:lineRule="auto"/>
              <w:ind w:left="212" w:hanging="215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pisuje budowę Drogi Mlecznej</w:t>
            </w:r>
          </w:p>
        </w:tc>
        <w:tc>
          <w:tcPr>
            <w:tcW w:w="5210" w:type="dxa"/>
            <w:gridSpan w:val="10"/>
            <w:tcBorders>
              <w:bottom w:val="single" w:sz="4" w:space="0" w:color="auto"/>
            </w:tcBorders>
          </w:tcPr>
          <w:p w:rsidR="005F2BD4" w:rsidRPr="004F6C20" w:rsidRDefault="005F2BD4" w:rsidP="00B859DF">
            <w:pPr>
              <w:contextualSpacing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lastRenderedPageBreak/>
              <w:t>Uczeń:</w:t>
            </w:r>
          </w:p>
          <w:p w:rsidR="005F2BD4" w:rsidRPr="004F6C20" w:rsidRDefault="005F2BD4" w:rsidP="00B859DF">
            <w:pPr>
              <w:pStyle w:val="Akapitzlist"/>
              <w:numPr>
                <w:ilvl w:val="0"/>
                <w:numId w:val="10"/>
              </w:numPr>
              <w:spacing w:line="240" w:lineRule="auto"/>
              <w:ind w:left="300" w:hanging="300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wykorzystuje prawo powszechnego ciążenia w sytuacjach typowych</w:t>
            </w:r>
          </w:p>
          <w:p w:rsidR="005F2BD4" w:rsidRPr="005F2BD4" w:rsidRDefault="005F2BD4" w:rsidP="00B859DF">
            <w:pPr>
              <w:pStyle w:val="Wypunktowanie"/>
              <w:spacing w:line="240" w:lineRule="auto"/>
              <w:ind w:left="31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znacza graficznie siły działające na ciało w polu grawitacyjnym</w:t>
            </w:r>
          </w:p>
          <w:p w:rsidR="005F2BD4" w:rsidRPr="005F2BD4" w:rsidRDefault="005F2BD4" w:rsidP="00B859DF">
            <w:pPr>
              <w:pStyle w:val="Akapitzlist"/>
              <w:numPr>
                <w:ilvl w:val="0"/>
                <w:numId w:val="10"/>
              </w:numPr>
              <w:spacing w:line="240" w:lineRule="auto"/>
              <w:ind w:left="317" w:hanging="28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wykorzystuje prawo powszechnego ciążenia w sytuacjach problemowych</w:t>
            </w:r>
          </w:p>
          <w:p w:rsidR="005F2BD4" w:rsidRPr="004F6C20" w:rsidRDefault="005F2BD4" w:rsidP="00B859DF">
            <w:pPr>
              <w:pStyle w:val="Akapitzlist"/>
              <w:numPr>
                <w:ilvl w:val="0"/>
                <w:numId w:val="10"/>
              </w:numPr>
              <w:spacing w:line="240" w:lineRule="auto"/>
              <w:ind w:left="264" w:hanging="26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omawia rys historyczny teorii budowy wszechświata i porównuje nieścisłości historycznych teorii budowy wszechświata</w:t>
            </w:r>
          </w:p>
          <w:p w:rsidR="005F2BD4" w:rsidRPr="005F2BD4" w:rsidRDefault="005F2BD4" w:rsidP="00B859DF">
            <w:pPr>
              <w:pStyle w:val="Akapitzlist"/>
              <w:numPr>
                <w:ilvl w:val="0"/>
                <w:numId w:val="10"/>
              </w:numPr>
              <w:spacing w:line="240" w:lineRule="auto"/>
              <w:ind w:left="264" w:hanging="26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 xml:space="preserve">rozwiązuje zadania problemowe wykraczające </w:t>
            </w:r>
            <w:r w:rsidRPr="004F6C20">
              <w:rPr>
                <w:rFonts w:cstheme="minorHAnsi"/>
                <w:sz w:val="24"/>
                <w:szCs w:val="24"/>
              </w:rPr>
              <w:lastRenderedPageBreak/>
              <w:t>poza wymagania dop</w:t>
            </w:r>
            <w:r>
              <w:rPr>
                <w:rFonts w:cstheme="minorHAnsi"/>
                <w:sz w:val="24"/>
                <w:szCs w:val="24"/>
              </w:rPr>
              <w:t>ełniającymi</w:t>
            </w:r>
          </w:p>
          <w:p w:rsidR="005F2BD4" w:rsidRPr="004F6C20" w:rsidRDefault="005F2BD4" w:rsidP="00B859DF">
            <w:pPr>
              <w:pStyle w:val="Wypunktowanie"/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znacza graficznie siły działające na ciało zgodnie z pierwszą zasadą dynamiki</w:t>
            </w:r>
          </w:p>
          <w:p w:rsidR="005F2BD4" w:rsidRPr="004F6C20" w:rsidRDefault="005F2BD4" w:rsidP="00B859DF">
            <w:pPr>
              <w:pStyle w:val="Wypunktowanie"/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znacza graficznie siły działające na ciało w układzie odniesienia poruszający się ze stałym przyspieszeniem</w:t>
            </w:r>
          </w:p>
          <w:p w:rsidR="005F2BD4" w:rsidRPr="004F6C20" w:rsidRDefault="005F2BD4" w:rsidP="00B859DF">
            <w:pPr>
              <w:pStyle w:val="Wypunktowanie"/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jaśnia zjawiska nieważkości na podstawie zasad dynamiki</w:t>
            </w:r>
          </w:p>
          <w:p w:rsidR="005F2BD4" w:rsidRPr="005F2BD4" w:rsidRDefault="005F2BD4" w:rsidP="00B859DF">
            <w:pPr>
              <w:pStyle w:val="Wypunktowanie"/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opisuje wpływ zjawiska nieważkości na organizm ludzki</w:t>
            </w:r>
          </w:p>
          <w:p w:rsidR="005F2BD4" w:rsidRPr="005F2BD4" w:rsidRDefault="005F2BD4" w:rsidP="00B859DF">
            <w:pPr>
              <w:pStyle w:val="Akapitzlist"/>
              <w:numPr>
                <w:ilvl w:val="0"/>
                <w:numId w:val="10"/>
              </w:numPr>
              <w:spacing w:line="240" w:lineRule="auto"/>
              <w:ind w:left="226" w:hanging="226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wykorzystuje zjawiska nieważkości w sytuacjach problemowych</w:t>
            </w:r>
          </w:p>
          <w:p w:rsidR="005F2BD4" w:rsidRPr="004F6C20" w:rsidRDefault="005F2BD4" w:rsidP="00B859DF">
            <w:pPr>
              <w:pStyle w:val="Akapitzlist"/>
              <w:numPr>
                <w:ilvl w:val="0"/>
                <w:numId w:val="6"/>
              </w:numPr>
              <w:spacing w:line="240" w:lineRule="auto"/>
              <w:ind w:left="264" w:hanging="26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opisuje siły działające oraz stany nieważkości w statku kosmicznym podczas startu, lądowania i ruchu po orbicie</w:t>
            </w:r>
          </w:p>
          <w:p w:rsidR="005F2BD4" w:rsidRPr="004F6C20" w:rsidRDefault="005F2BD4" w:rsidP="00B859DF">
            <w:pPr>
              <w:pStyle w:val="Akapitzlist"/>
              <w:numPr>
                <w:ilvl w:val="0"/>
                <w:numId w:val="6"/>
              </w:numPr>
              <w:spacing w:line="240" w:lineRule="auto"/>
              <w:ind w:left="264" w:hanging="26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planuje i wykonuje doświadczenie ukazujące stan nieważkości</w:t>
            </w:r>
          </w:p>
          <w:p w:rsidR="005F2BD4" w:rsidRPr="005F2BD4" w:rsidRDefault="005F2BD4" w:rsidP="00B859DF">
            <w:pPr>
              <w:pStyle w:val="Akapitzlist"/>
              <w:numPr>
                <w:ilvl w:val="0"/>
                <w:numId w:val="10"/>
              </w:numPr>
              <w:spacing w:line="240" w:lineRule="auto"/>
              <w:ind w:left="264" w:hanging="26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rozwiązuje zadania problemowe wykraczające poza wymagania dopełni</w:t>
            </w:r>
            <w:bookmarkStart w:id="1" w:name="_GoBack"/>
            <w:bookmarkEnd w:id="1"/>
            <w:r w:rsidRPr="004F6C20">
              <w:rPr>
                <w:rFonts w:cstheme="minorHAnsi"/>
                <w:sz w:val="24"/>
                <w:szCs w:val="24"/>
              </w:rPr>
              <w:t>ające</w:t>
            </w:r>
          </w:p>
          <w:p w:rsidR="005F2BD4" w:rsidRPr="004F6C20" w:rsidRDefault="005F2BD4" w:rsidP="00B859DF">
            <w:pPr>
              <w:pStyle w:val="Wypunktowanie"/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ymienia błędy i niezgodności historycznych teorii budowy Układu Słonecznego</w:t>
            </w:r>
          </w:p>
          <w:p w:rsidR="005F2BD4" w:rsidRPr="004F6C20" w:rsidRDefault="005F2BD4" w:rsidP="00B859DF">
            <w:pPr>
              <w:pStyle w:val="Wypunktowanie"/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/>
                <w:sz w:val="24"/>
                <w:szCs w:val="24"/>
              </w:rPr>
              <w:t>opisuje obrazowo wielkości obiektów w Układzie Słonecznym i odległości miedzy nimi</w:t>
            </w:r>
          </w:p>
          <w:p w:rsidR="005F2BD4" w:rsidRPr="004F6C20" w:rsidRDefault="005F2BD4" w:rsidP="00B859DF">
            <w:pPr>
              <w:pStyle w:val="Wypunktowanie"/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posługuje się jednostkami długości używanymi w astronomii: jednostką astronomiczną, rokiem świetlnym</w:t>
            </w:r>
          </w:p>
          <w:p w:rsidR="005F2BD4" w:rsidRPr="005F2BD4" w:rsidRDefault="005F2BD4" w:rsidP="00B859DF">
            <w:pPr>
              <w:pStyle w:val="Wypunktowanie"/>
              <w:spacing w:line="240" w:lineRule="auto"/>
              <w:ind w:left="317" w:hanging="317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zamienia jednostki długości używane w astronomii na kilometry</w:t>
            </w:r>
          </w:p>
          <w:p w:rsidR="005F2BD4" w:rsidRPr="004F6C20" w:rsidRDefault="005F2BD4" w:rsidP="00B859DF">
            <w:pPr>
              <w:pStyle w:val="Akapitzlist"/>
              <w:numPr>
                <w:ilvl w:val="0"/>
                <w:numId w:val="10"/>
              </w:numPr>
              <w:spacing w:line="240" w:lineRule="auto"/>
              <w:ind w:left="317" w:hanging="28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opisuje</w:t>
            </w:r>
            <w:r>
              <w:rPr>
                <w:rFonts w:cstheme="minorHAnsi"/>
                <w:sz w:val="24"/>
                <w:szCs w:val="24"/>
              </w:rPr>
              <w:t xml:space="preserve"> </w:t>
            </w:r>
            <w:r w:rsidRPr="004F6C20">
              <w:rPr>
                <w:rFonts w:cstheme="minorHAnsi"/>
                <w:sz w:val="24"/>
                <w:szCs w:val="24"/>
              </w:rPr>
              <w:t>pasy planetoid oraz planety karłowate jako obiekty Układu Słonecznego</w:t>
            </w:r>
          </w:p>
          <w:p w:rsidR="005F2BD4" w:rsidRPr="005F2BD4" w:rsidRDefault="005F2BD4" w:rsidP="00B859DF">
            <w:pPr>
              <w:pStyle w:val="Akapitzlist"/>
              <w:numPr>
                <w:ilvl w:val="0"/>
                <w:numId w:val="10"/>
              </w:numPr>
              <w:spacing w:line="240" w:lineRule="auto"/>
              <w:ind w:left="317" w:hanging="28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definiuje</w:t>
            </w:r>
            <w:r>
              <w:rPr>
                <w:rFonts w:cstheme="minorHAnsi"/>
                <w:sz w:val="24"/>
                <w:szCs w:val="24"/>
              </w:rPr>
              <w:t xml:space="preserve"> pojęcie </w:t>
            </w:r>
            <w:r w:rsidRPr="00247E43">
              <w:rPr>
                <w:rFonts w:cstheme="minorHAnsi"/>
                <w:i/>
                <w:sz w:val="24"/>
                <w:szCs w:val="24"/>
              </w:rPr>
              <w:t>kometa</w:t>
            </w:r>
            <w:r w:rsidRPr="004F6C20">
              <w:rPr>
                <w:rFonts w:cstheme="minorHAnsi"/>
                <w:sz w:val="24"/>
                <w:szCs w:val="24"/>
              </w:rPr>
              <w:t xml:space="preserve">, </w:t>
            </w:r>
            <w:proofErr w:type="spellStart"/>
            <w:r w:rsidRPr="00247E43">
              <w:rPr>
                <w:rFonts w:cstheme="minorHAnsi"/>
                <w:i/>
                <w:sz w:val="24"/>
                <w:szCs w:val="24"/>
              </w:rPr>
              <w:t>meteorolita</w:t>
            </w:r>
            <w:proofErr w:type="spellEnd"/>
            <w:r w:rsidRPr="004F6C20">
              <w:rPr>
                <w:rFonts w:cstheme="minorHAnsi"/>
                <w:sz w:val="24"/>
                <w:szCs w:val="24"/>
              </w:rPr>
              <w:t xml:space="preserve">, </w:t>
            </w:r>
            <w:r w:rsidRPr="00247E43">
              <w:rPr>
                <w:rFonts w:cstheme="minorHAnsi"/>
                <w:i/>
                <w:sz w:val="24"/>
                <w:szCs w:val="24"/>
              </w:rPr>
              <w:t>asteroida</w:t>
            </w:r>
          </w:p>
          <w:p w:rsidR="005F2BD4" w:rsidRPr="004F6C20" w:rsidRDefault="005F2BD4" w:rsidP="00B859DF">
            <w:pPr>
              <w:pStyle w:val="Akapitzlist"/>
              <w:numPr>
                <w:ilvl w:val="0"/>
                <w:numId w:val="13"/>
              </w:numPr>
              <w:spacing w:line="240" w:lineRule="auto"/>
              <w:ind w:left="264" w:hanging="218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 xml:space="preserve">wyjaśnia pojęcie </w:t>
            </w:r>
            <w:r w:rsidRPr="00247E43">
              <w:rPr>
                <w:rFonts w:cstheme="minorHAnsi"/>
                <w:i/>
                <w:sz w:val="24"/>
                <w:szCs w:val="24"/>
              </w:rPr>
              <w:t>ekliptyka</w:t>
            </w:r>
          </w:p>
          <w:p w:rsidR="005F2BD4" w:rsidRPr="004F6C20" w:rsidRDefault="005F2BD4" w:rsidP="00B859DF">
            <w:pPr>
              <w:pStyle w:val="Wypunktowanie"/>
              <w:spacing w:line="240" w:lineRule="auto"/>
              <w:ind w:left="264" w:hanging="218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 w:cstheme="minorHAnsi"/>
                <w:sz w:val="24"/>
                <w:szCs w:val="24"/>
              </w:rPr>
              <w:t>wskazuje położenie planet Układu Słonecznego na mapie nieba</w:t>
            </w:r>
          </w:p>
          <w:p w:rsidR="005F2BD4" w:rsidRPr="005F2BD4" w:rsidRDefault="005F2BD4" w:rsidP="00B859DF">
            <w:pPr>
              <w:pStyle w:val="Akapitzlist"/>
              <w:numPr>
                <w:ilvl w:val="0"/>
                <w:numId w:val="10"/>
              </w:numPr>
              <w:spacing w:line="240" w:lineRule="auto"/>
              <w:ind w:left="264" w:hanging="26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planuje i wykonuje obserwacje nieba, wskazuje widoczne obiekty astronomiczne</w:t>
            </w:r>
          </w:p>
          <w:p w:rsidR="005F2BD4" w:rsidRPr="004F6C20" w:rsidRDefault="005F2BD4" w:rsidP="00B859DF">
            <w:pPr>
              <w:pStyle w:val="Wypunktowanie"/>
              <w:spacing w:line="240" w:lineRule="auto"/>
              <w:ind w:left="31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/>
                <w:sz w:val="24"/>
                <w:szCs w:val="24"/>
              </w:rPr>
              <w:t>opisuje obrazowo wielkości obiektów w Galaktyce i odległości mi</w:t>
            </w:r>
            <w:r>
              <w:rPr>
                <w:rFonts w:asciiTheme="minorHAnsi" w:hAnsiTheme="minorHAnsi"/>
                <w:sz w:val="24"/>
                <w:szCs w:val="24"/>
              </w:rPr>
              <w:t>ę</w:t>
            </w:r>
            <w:r w:rsidRPr="004F6C20">
              <w:rPr>
                <w:rFonts w:asciiTheme="minorHAnsi" w:hAnsiTheme="minorHAnsi"/>
                <w:sz w:val="24"/>
                <w:szCs w:val="24"/>
              </w:rPr>
              <w:t>dzy nimi</w:t>
            </w:r>
          </w:p>
          <w:p w:rsidR="005F2BD4" w:rsidRPr="005F2BD4" w:rsidRDefault="005F2BD4" w:rsidP="00B859DF">
            <w:pPr>
              <w:pStyle w:val="Wypunktowanie"/>
              <w:spacing w:line="240" w:lineRule="auto"/>
              <w:ind w:left="317" w:hanging="28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4F6C20">
              <w:rPr>
                <w:rFonts w:asciiTheme="minorHAnsi" w:hAnsiTheme="minorHAnsi"/>
                <w:sz w:val="24"/>
                <w:szCs w:val="24"/>
              </w:rPr>
              <w:t>opisuje położenie</w:t>
            </w:r>
            <w:r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Pr="004F6C20">
              <w:rPr>
                <w:rFonts w:asciiTheme="minorHAnsi" w:hAnsiTheme="minorHAnsi"/>
                <w:sz w:val="24"/>
                <w:szCs w:val="24"/>
              </w:rPr>
              <w:t>Układ</w:t>
            </w:r>
            <w:r>
              <w:rPr>
                <w:rFonts w:asciiTheme="minorHAnsi" w:hAnsiTheme="minorHAnsi"/>
                <w:strike/>
                <w:sz w:val="24"/>
                <w:szCs w:val="24"/>
              </w:rPr>
              <w:t>u</w:t>
            </w:r>
            <w:r w:rsidRPr="004F6C20"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>
              <w:rPr>
                <w:rFonts w:asciiTheme="minorHAnsi" w:hAnsiTheme="minorHAnsi"/>
                <w:sz w:val="24"/>
                <w:szCs w:val="24"/>
              </w:rPr>
              <w:t xml:space="preserve"> </w:t>
            </w:r>
            <w:r w:rsidRPr="004F6C20">
              <w:rPr>
                <w:rFonts w:asciiTheme="minorHAnsi" w:hAnsiTheme="minorHAnsi"/>
                <w:sz w:val="24"/>
                <w:szCs w:val="24"/>
              </w:rPr>
              <w:t>Słonecznego w Galaktyce</w:t>
            </w:r>
          </w:p>
          <w:p w:rsidR="005F2BD4" w:rsidRPr="004F6C20" w:rsidRDefault="005F2BD4" w:rsidP="00B859DF">
            <w:pPr>
              <w:pStyle w:val="Akapitzlist"/>
              <w:numPr>
                <w:ilvl w:val="0"/>
                <w:numId w:val="10"/>
              </w:numPr>
              <w:spacing w:line="240" w:lineRule="auto"/>
              <w:ind w:left="317" w:hanging="28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opisuje rozmiary Galaktyki</w:t>
            </w:r>
          </w:p>
          <w:p w:rsidR="005F2BD4" w:rsidRPr="004F6C20" w:rsidRDefault="005F2BD4" w:rsidP="00B859DF">
            <w:pPr>
              <w:pStyle w:val="Akapitzlist"/>
              <w:numPr>
                <w:ilvl w:val="0"/>
                <w:numId w:val="10"/>
              </w:numPr>
              <w:spacing w:line="240" w:lineRule="auto"/>
              <w:ind w:left="317" w:hanging="28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wymienia obiekty w Galaktyce</w:t>
            </w:r>
          </w:p>
          <w:p w:rsidR="005F2BD4" w:rsidRPr="004F6C20" w:rsidRDefault="005F2BD4" w:rsidP="00B859DF">
            <w:pPr>
              <w:pStyle w:val="Akapitzlist"/>
              <w:numPr>
                <w:ilvl w:val="0"/>
                <w:numId w:val="10"/>
              </w:numPr>
              <w:spacing w:line="240" w:lineRule="auto"/>
              <w:ind w:left="317" w:hanging="28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opisuje model Wielkiego Wybuchu</w:t>
            </w:r>
          </w:p>
          <w:p w:rsidR="005F2BD4" w:rsidRPr="00247E43" w:rsidRDefault="005F2BD4" w:rsidP="00B859DF">
            <w:pPr>
              <w:pStyle w:val="Akapitzlist"/>
              <w:numPr>
                <w:ilvl w:val="0"/>
                <w:numId w:val="10"/>
              </w:numPr>
              <w:spacing w:line="240" w:lineRule="auto"/>
              <w:ind w:left="264" w:hanging="264"/>
              <w:rPr>
                <w:rFonts w:cstheme="minorHAnsi"/>
                <w:i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lastRenderedPageBreak/>
              <w:t>wyjaśnia pojęcia</w:t>
            </w:r>
            <w:r>
              <w:rPr>
                <w:rFonts w:cstheme="minorHAnsi"/>
                <w:sz w:val="24"/>
                <w:szCs w:val="24"/>
              </w:rPr>
              <w:t xml:space="preserve">: </w:t>
            </w:r>
            <w:r w:rsidRPr="00247E43">
              <w:rPr>
                <w:rFonts w:cstheme="minorHAnsi"/>
                <w:i/>
                <w:sz w:val="24"/>
                <w:szCs w:val="24"/>
              </w:rPr>
              <w:t>gromada gwiazd</w:t>
            </w:r>
            <w:r w:rsidRPr="004F6C20">
              <w:rPr>
                <w:rFonts w:cstheme="minorHAnsi"/>
                <w:sz w:val="24"/>
                <w:szCs w:val="24"/>
              </w:rPr>
              <w:t xml:space="preserve">, </w:t>
            </w:r>
            <w:r w:rsidRPr="00247E43">
              <w:rPr>
                <w:rFonts w:cstheme="minorHAnsi"/>
                <w:i/>
                <w:sz w:val="24"/>
                <w:szCs w:val="24"/>
              </w:rPr>
              <w:t>gromada galaktyk</w:t>
            </w:r>
          </w:p>
          <w:p w:rsidR="005F2BD4" w:rsidRPr="004F6C20" w:rsidRDefault="005F2BD4" w:rsidP="00B859DF">
            <w:pPr>
              <w:pStyle w:val="Akapitzlist"/>
              <w:numPr>
                <w:ilvl w:val="0"/>
                <w:numId w:val="10"/>
              </w:numPr>
              <w:spacing w:line="240" w:lineRule="auto"/>
              <w:ind w:left="264" w:hanging="26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wskazuje położenie Drogi Mlecznej na mapie nieba</w:t>
            </w:r>
          </w:p>
          <w:p w:rsidR="005F2BD4" w:rsidRPr="004F6C20" w:rsidRDefault="005F2BD4" w:rsidP="00B859DF">
            <w:pPr>
              <w:pStyle w:val="Akapitzlist"/>
              <w:numPr>
                <w:ilvl w:val="0"/>
                <w:numId w:val="10"/>
              </w:numPr>
              <w:spacing w:line="240" w:lineRule="auto"/>
              <w:ind w:left="264" w:hanging="26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wymienia przykłady innych galaktyk</w:t>
            </w:r>
          </w:p>
          <w:p w:rsidR="005F2BD4" w:rsidRPr="004F6C20" w:rsidRDefault="005F2BD4" w:rsidP="00B859DF">
            <w:pPr>
              <w:pStyle w:val="Akapitzlist"/>
              <w:numPr>
                <w:ilvl w:val="0"/>
                <w:numId w:val="10"/>
              </w:numPr>
              <w:spacing w:after="0" w:line="240" w:lineRule="auto"/>
              <w:ind w:left="317" w:hanging="284"/>
              <w:rPr>
                <w:rFonts w:cstheme="minorHAnsi"/>
                <w:sz w:val="24"/>
                <w:szCs w:val="24"/>
              </w:rPr>
            </w:pPr>
            <w:r w:rsidRPr="004F6C20">
              <w:rPr>
                <w:rFonts w:cstheme="minorHAnsi"/>
                <w:sz w:val="24"/>
                <w:szCs w:val="24"/>
              </w:rPr>
              <w:t>podaje szacunkową prędkość, z jaką Układ Słoneczny obiega centrum Galaktyki</w:t>
            </w:r>
          </w:p>
        </w:tc>
      </w:tr>
      <w:tr w:rsidR="00FB3BD8" w:rsidTr="00B859DF">
        <w:trPr>
          <w:trHeight w:val="930"/>
        </w:trPr>
        <w:tc>
          <w:tcPr>
            <w:tcW w:w="9710" w:type="dxa"/>
            <w:gridSpan w:val="17"/>
          </w:tcPr>
          <w:p w:rsidR="00FB3BD8" w:rsidRDefault="00FB3BD8" w:rsidP="00B859DF">
            <w:pPr>
              <w:rPr>
                <w:b/>
              </w:rPr>
            </w:pPr>
            <w:r>
              <w:rPr>
                <w:b/>
              </w:rPr>
              <w:lastRenderedPageBreak/>
              <w:t xml:space="preserve">                                                       </w:t>
            </w:r>
            <w:r w:rsidR="0087472B">
              <w:rPr>
                <w:b/>
              </w:rPr>
              <w:t xml:space="preserve">                      </w:t>
            </w:r>
            <w:r>
              <w:rPr>
                <w:b/>
              </w:rPr>
              <w:t xml:space="preserve"> Prąd stały</w:t>
            </w:r>
          </w:p>
        </w:tc>
      </w:tr>
      <w:tr w:rsidR="00FB3BD8" w:rsidTr="00B859DF">
        <w:trPr>
          <w:trHeight w:val="2440"/>
        </w:trPr>
        <w:tc>
          <w:tcPr>
            <w:tcW w:w="4590" w:type="dxa"/>
            <w:gridSpan w:val="8"/>
          </w:tcPr>
          <w:p w:rsidR="00FB3BD8" w:rsidRDefault="00FB3BD8" w:rsidP="00B859DF">
            <w:pPr>
              <w:pStyle w:val="Wypunktowanie"/>
              <w:numPr>
                <w:ilvl w:val="0"/>
                <w:numId w:val="0"/>
              </w:numPr>
              <w:ind w:left="927" w:hanging="360"/>
              <w:rPr>
                <w:rFonts w:asciiTheme="minorHAnsi" w:hAnsiTheme="minorHAnsi" w:cstheme="minorHAnsi"/>
                <w:szCs w:val="20"/>
              </w:rPr>
            </w:pPr>
          </w:p>
          <w:p w:rsidR="00FB3BD8" w:rsidRPr="00FB3BD8" w:rsidRDefault="00FB3BD8" w:rsidP="00B859DF">
            <w:pPr>
              <w:pStyle w:val="Wypunktowanie"/>
              <w:numPr>
                <w:ilvl w:val="0"/>
                <w:numId w:val="0"/>
              </w:numPr>
              <w:ind w:left="927" w:hanging="360"/>
              <w:rPr>
                <w:rFonts w:asciiTheme="minorHAnsi" w:hAnsiTheme="minorHAnsi" w:cstheme="minorHAnsi"/>
                <w:b/>
                <w:sz w:val="24"/>
                <w:szCs w:val="24"/>
              </w:rPr>
            </w:pPr>
            <w:r w:rsidRPr="00FB3BD8">
              <w:rPr>
                <w:rFonts w:asciiTheme="minorHAnsi" w:hAnsiTheme="minorHAnsi" w:cstheme="minorHAnsi"/>
                <w:b/>
                <w:sz w:val="24"/>
                <w:szCs w:val="24"/>
              </w:rPr>
              <w:t>Uczeń:</w:t>
            </w:r>
          </w:p>
          <w:p w:rsidR="00FB3BD8" w:rsidRPr="00FB3BD8" w:rsidRDefault="00FB3BD8" w:rsidP="00B859DF">
            <w:pPr>
              <w:pStyle w:val="Wypunktowanie"/>
              <w:ind w:left="312"/>
              <w:rPr>
                <w:rFonts w:asciiTheme="minorHAnsi" w:hAnsiTheme="minorHAnsi" w:cstheme="minorHAnsi"/>
                <w:sz w:val="24"/>
                <w:szCs w:val="24"/>
              </w:rPr>
            </w:pPr>
            <w:r w:rsidRPr="00FB3BD8">
              <w:rPr>
                <w:rFonts w:asciiTheme="minorHAnsi" w:hAnsiTheme="minorHAnsi" w:cstheme="minorHAnsi"/>
                <w:sz w:val="24"/>
                <w:szCs w:val="24"/>
              </w:rPr>
              <w:t>definiuje prąd elektryczny</w:t>
            </w:r>
          </w:p>
          <w:p w:rsidR="00FB3BD8" w:rsidRPr="00FB3BD8" w:rsidRDefault="00FB3BD8" w:rsidP="00B859DF">
            <w:pPr>
              <w:pStyle w:val="Wypunktowanie"/>
              <w:ind w:left="312"/>
              <w:rPr>
                <w:rFonts w:asciiTheme="minorHAnsi" w:hAnsiTheme="minorHAnsi" w:cstheme="minorHAnsi"/>
                <w:sz w:val="24"/>
                <w:szCs w:val="24"/>
              </w:rPr>
            </w:pPr>
            <w:r w:rsidRPr="00FB3BD8">
              <w:rPr>
                <w:rFonts w:asciiTheme="minorHAnsi" w:hAnsiTheme="minorHAnsi" w:cstheme="minorHAnsi"/>
                <w:sz w:val="24"/>
                <w:szCs w:val="24"/>
              </w:rPr>
              <w:t>definiuje natężenie prądu elektrycznego oraz podaje jego jednostkę</w:t>
            </w:r>
          </w:p>
          <w:p w:rsidR="00FB3BD8" w:rsidRPr="00FB3BD8" w:rsidRDefault="00FB3BD8" w:rsidP="00B859DF">
            <w:pPr>
              <w:pStyle w:val="Wypunktowanie"/>
              <w:ind w:left="312"/>
              <w:rPr>
                <w:rFonts w:asciiTheme="minorHAnsi" w:hAnsiTheme="minorHAnsi" w:cstheme="minorHAnsi"/>
                <w:sz w:val="24"/>
                <w:szCs w:val="24"/>
              </w:rPr>
            </w:pPr>
            <w:r w:rsidRPr="00FB3BD8">
              <w:rPr>
                <w:rFonts w:asciiTheme="minorHAnsi" w:hAnsiTheme="minorHAnsi" w:cstheme="minorHAnsi"/>
                <w:sz w:val="24"/>
                <w:szCs w:val="24"/>
              </w:rPr>
              <w:t>wie, że do pomiaru natężenia prądu wykorzystuje się amperomierz</w:t>
            </w:r>
          </w:p>
          <w:p w:rsidR="00FB3BD8" w:rsidRPr="00FB3BD8" w:rsidRDefault="00FB3BD8" w:rsidP="00B859DF">
            <w:pPr>
              <w:pStyle w:val="Wypunktowanie"/>
              <w:spacing w:line="240" w:lineRule="auto"/>
              <w:ind w:left="353" w:hanging="357"/>
              <w:rPr>
                <w:rFonts w:cstheme="minorHAnsi"/>
                <w:sz w:val="24"/>
                <w:szCs w:val="24"/>
              </w:rPr>
            </w:pPr>
            <w:r w:rsidRPr="00FB3BD8">
              <w:rPr>
                <w:rFonts w:asciiTheme="minorHAnsi" w:hAnsiTheme="minorHAnsi" w:cstheme="minorHAnsi"/>
                <w:sz w:val="24"/>
                <w:szCs w:val="24"/>
              </w:rPr>
              <w:t>definiuje jednostkę ładunku elektrycznego na podstawie jednostki natężenia prądu</w:t>
            </w:r>
          </w:p>
          <w:p w:rsidR="00FB3BD8" w:rsidRPr="00FB3BD8" w:rsidRDefault="00FB3BD8" w:rsidP="00B859DF">
            <w:pPr>
              <w:pStyle w:val="Wypunktowanie"/>
              <w:spacing w:line="240" w:lineRule="auto"/>
              <w:ind w:left="353" w:hanging="357"/>
              <w:rPr>
                <w:rFonts w:cstheme="minorHAnsi"/>
                <w:sz w:val="24"/>
                <w:szCs w:val="24"/>
              </w:rPr>
            </w:pPr>
            <w:r w:rsidRPr="00FB3BD8">
              <w:rPr>
                <w:rFonts w:asciiTheme="minorHAnsi" w:hAnsiTheme="minorHAnsi" w:cstheme="minorHAnsi"/>
                <w:sz w:val="24"/>
                <w:szCs w:val="24"/>
              </w:rPr>
              <w:t>korzysta z amperomierza do pomiaru natężenia prądu, prawidłowo odczytuje wynik pomiaru</w:t>
            </w:r>
          </w:p>
          <w:p w:rsidR="00FB3BD8" w:rsidRPr="00FB3BD8" w:rsidRDefault="00FB3BD8" w:rsidP="00B859DF">
            <w:pPr>
              <w:pStyle w:val="Wypunktowanie"/>
              <w:spacing w:line="240" w:lineRule="auto"/>
              <w:ind w:left="353" w:hanging="357"/>
              <w:rPr>
                <w:rFonts w:cstheme="minorHAnsi"/>
                <w:sz w:val="24"/>
                <w:szCs w:val="24"/>
              </w:rPr>
            </w:pPr>
            <w:r w:rsidRPr="00FB3BD8">
              <w:rPr>
                <w:rFonts w:asciiTheme="minorHAnsi" w:hAnsiTheme="minorHAnsi" w:cstheme="minorHAnsi"/>
                <w:sz w:val="24"/>
                <w:szCs w:val="24"/>
              </w:rPr>
              <w:t>definiuje prędkość dryfu i prędkość unoszenia</w:t>
            </w:r>
          </w:p>
          <w:p w:rsidR="00FB3BD8" w:rsidRPr="00FB3BD8" w:rsidRDefault="00FB3BD8" w:rsidP="00B859DF">
            <w:pPr>
              <w:pStyle w:val="Wypunktowanie"/>
              <w:ind w:left="312" w:hanging="357"/>
              <w:rPr>
                <w:rFonts w:asciiTheme="minorHAnsi" w:hAnsiTheme="minorHAnsi" w:cstheme="minorHAnsi"/>
                <w:sz w:val="24"/>
                <w:szCs w:val="24"/>
              </w:rPr>
            </w:pPr>
            <w:r w:rsidRPr="00FB3BD8">
              <w:rPr>
                <w:rFonts w:asciiTheme="minorHAnsi" w:hAnsiTheme="minorHAnsi" w:cstheme="minorHAnsi"/>
                <w:sz w:val="24"/>
                <w:szCs w:val="24"/>
              </w:rPr>
              <w:t>definiuje pojęcie obwodu elektrycznego</w:t>
            </w:r>
          </w:p>
          <w:p w:rsidR="00FB3BD8" w:rsidRPr="00FB3BD8" w:rsidRDefault="00FB3BD8" w:rsidP="00B859DF">
            <w:pPr>
              <w:pStyle w:val="Wypunktowanie"/>
              <w:ind w:left="312" w:hanging="357"/>
              <w:rPr>
                <w:rFonts w:asciiTheme="minorHAnsi" w:hAnsiTheme="minorHAnsi" w:cstheme="minorHAnsi"/>
                <w:sz w:val="24"/>
                <w:szCs w:val="24"/>
              </w:rPr>
            </w:pPr>
            <w:r w:rsidRPr="00FB3BD8">
              <w:rPr>
                <w:rFonts w:asciiTheme="minorHAnsi" w:hAnsiTheme="minorHAnsi" w:cstheme="minorHAnsi"/>
                <w:sz w:val="24"/>
                <w:szCs w:val="24"/>
              </w:rPr>
              <w:t>definiuje napięcie w obwodzie elektrycznym i podaje jego jednostkę</w:t>
            </w:r>
          </w:p>
          <w:p w:rsidR="00FB3BD8" w:rsidRPr="00FB3BD8" w:rsidRDefault="00FB3BD8" w:rsidP="00B859DF">
            <w:pPr>
              <w:pStyle w:val="Wypunktowanie"/>
              <w:ind w:left="312" w:hanging="357"/>
              <w:rPr>
                <w:rFonts w:asciiTheme="minorHAnsi" w:hAnsiTheme="minorHAnsi" w:cstheme="minorHAnsi"/>
                <w:sz w:val="24"/>
                <w:szCs w:val="24"/>
              </w:rPr>
            </w:pPr>
            <w:r w:rsidRPr="00FB3BD8">
              <w:rPr>
                <w:rFonts w:asciiTheme="minorHAnsi" w:hAnsiTheme="minorHAnsi" w:cstheme="minorHAnsi"/>
                <w:sz w:val="24"/>
                <w:szCs w:val="24"/>
              </w:rPr>
              <w:t>wie, że do pomiaru natężenia prądu wykorzystuje się woltomierz</w:t>
            </w:r>
          </w:p>
          <w:p w:rsidR="00FB3BD8" w:rsidRPr="00FB3BD8" w:rsidRDefault="00FB3BD8" w:rsidP="00B859DF">
            <w:pPr>
              <w:pStyle w:val="Wypunktowanie"/>
              <w:ind w:left="312" w:hanging="357"/>
              <w:rPr>
                <w:rFonts w:asciiTheme="minorHAnsi" w:hAnsiTheme="minorHAnsi" w:cstheme="minorHAnsi"/>
                <w:sz w:val="24"/>
                <w:szCs w:val="24"/>
              </w:rPr>
            </w:pPr>
            <w:r w:rsidRPr="00FB3BD8">
              <w:rPr>
                <w:rFonts w:asciiTheme="minorHAnsi" w:hAnsiTheme="minorHAnsi" w:cstheme="minorHAnsi"/>
                <w:sz w:val="24"/>
                <w:szCs w:val="24"/>
              </w:rPr>
              <w:t xml:space="preserve">definiuje ogniwo </w:t>
            </w:r>
          </w:p>
          <w:p w:rsidR="00FB3BD8" w:rsidRPr="00FB3BD8" w:rsidRDefault="00FB3BD8" w:rsidP="00B859DF">
            <w:pPr>
              <w:pStyle w:val="Wypunktowanie"/>
              <w:spacing w:line="240" w:lineRule="auto"/>
              <w:ind w:left="394"/>
              <w:rPr>
                <w:rFonts w:asciiTheme="minorHAnsi" w:hAnsiTheme="minorHAnsi" w:cstheme="minorHAnsi"/>
                <w:sz w:val="24"/>
                <w:szCs w:val="24"/>
              </w:rPr>
            </w:pPr>
            <w:r w:rsidRPr="00FB3BD8">
              <w:rPr>
                <w:rFonts w:asciiTheme="minorHAnsi" w:hAnsiTheme="minorHAnsi" w:cstheme="minorHAnsi"/>
                <w:sz w:val="24"/>
                <w:szCs w:val="24"/>
              </w:rPr>
              <w:t>zapisuje jednostkę napięcia za pomocą jednostek podstawowych układu SI</w:t>
            </w:r>
          </w:p>
          <w:p w:rsidR="00FB3BD8" w:rsidRPr="00FB3BD8" w:rsidRDefault="00FB3BD8" w:rsidP="00B859DF">
            <w:pPr>
              <w:pStyle w:val="Wypunktowanie"/>
              <w:ind w:left="394"/>
              <w:rPr>
                <w:rFonts w:asciiTheme="minorHAnsi" w:hAnsiTheme="minorHAnsi" w:cstheme="minorHAnsi"/>
                <w:sz w:val="24"/>
                <w:szCs w:val="24"/>
              </w:rPr>
            </w:pPr>
            <w:r w:rsidRPr="00FB3BD8">
              <w:rPr>
                <w:rFonts w:asciiTheme="minorHAnsi" w:hAnsiTheme="minorHAnsi" w:cstheme="minorHAnsi"/>
                <w:sz w:val="24"/>
                <w:szCs w:val="24"/>
              </w:rPr>
              <w:t>korzysta z woltomierza do pomiaru napięcia elektrycznego, prawidłowo odczytuje wynik pomiaru</w:t>
            </w:r>
          </w:p>
          <w:p w:rsidR="00FB3BD8" w:rsidRPr="00FB3BD8" w:rsidRDefault="00FB3BD8" w:rsidP="00B859DF">
            <w:pPr>
              <w:pStyle w:val="Wypunktowanie"/>
              <w:ind w:left="394"/>
              <w:rPr>
                <w:rFonts w:asciiTheme="minorHAnsi" w:hAnsiTheme="minorHAnsi" w:cstheme="minorHAnsi"/>
                <w:sz w:val="24"/>
                <w:szCs w:val="24"/>
              </w:rPr>
            </w:pPr>
            <w:r w:rsidRPr="00FB3BD8">
              <w:rPr>
                <w:rFonts w:asciiTheme="minorHAnsi" w:hAnsiTheme="minorHAnsi" w:cstheme="minorHAnsi"/>
                <w:sz w:val="24"/>
                <w:szCs w:val="24"/>
              </w:rPr>
              <w:t>podaje przykłady ogniw</w:t>
            </w:r>
          </w:p>
          <w:p w:rsidR="00FB3BD8" w:rsidRPr="00FB3BD8" w:rsidRDefault="00FB3BD8" w:rsidP="00B859DF">
            <w:pPr>
              <w:pStyle w:val="Wypunktowanie"/>
              <w:numPr>
                <w:ilvl w:val="0"/>
                <w:numId w:val="2"/>
              </w:numPr>
              <w:ind w:left="312"/>
              <w:rPr>
                <w:rFonts w:asciiTheme="minorHAnsi" w:hAnsiTheme="minorHAnsi" w:cstheme="minorHAnsi"/>
                <w:sz w:val="24"/>
                <w:szCs w:val="24"/>
              </w:rPr>
            </w:pPr>
            <w:r w:rsidRPr="00FB3BD8">
              <w:rPr>
                <w:rFonts w:asciiTheme="minorHAnsi" w:hAnsiTheme="minorHAnsi" w:cstheme="minorHAnsi"/>
                <w:sz w:val="24"/>
                <w:szCs w:val="24"/>
              </w:rPr>
              <w:t>definiuje obwód elektryczny</w:t>
            </w:r>
          </w:p>
          <w:p w:rsidR="00FB3BD8" w:rsidRPr="00FB3BD8" w:rsidRDefault="00FB3BD8" w:rsidP="00B859DF">
            <w:pPr>
              <w:pStyle w:val="Wypunktowanie"/>
              <w:numPr>
                <w:ilvl w:val="0"/>
                <w:numId w:val="2"/>
              </w:numPr>
              <w:ind w:left="312"/>
              <w:rPr>
                <w:rFonts w:asciiTheme="minorHAnsi" w:hAnsiTheme="minorHAnsi" w:cstheme="minorHAnsi"/>
                <w:sz w:val="24"/>
                <w:szCs w:val="24"/>
              </w:rPr>
            </w:pPr>
            <w:r w:rsidRPr="00FB3BD8">
              <w:rPr>
                <w:rFonts w:asciiTheme="minorHAnsi" w:hAnsiTheme="minorHAnsi" w:cstheme="minorHAnsi"/>
                <w:sz w:val="24"/>
                <w:szCs w:val="24"/>
              </w:rPr>
              <w:t>wymienia podstawowe elementy obwodów elektrycznych</w:t>
            </w:r>
          </w:p>
          <w:p w:rsidR="00FB3BD8" w:rsidRPr="00FB3BD8" w:rsidRDefault="00FB3BD8" w:rsidP="00B859DF">
            <w:pPr>
              <w:pStyle w:val="Wypunktowanie"/>
              <w:numPr>
                <w:ilvl w:val="0"/>
                <w:numId w:val="2"/>
              </w:numPr>
              <w:ind w:left="312"/>
              <w:rPr>
                <w:rFonts w:asciiTheme="minorHAnsi" w:hAnsiTheme="minorHAnsi" w:cstheme="minorHAnsi"/>
                <w:sz w:val="24"/>
                <w:szCs w:val="24"/>
              </w:rPr>
            </w:pPr>
            <w:r w:rsidRPr="00FB3BD8">
              <w:rPr>
                <w:rFonts w:asciiTheme="minorHAnsi" w:hAnsiTheme="minorHAnsi" w:cstheme="minorHAnsi"/>
                <w:sz w:val="24"/>
                <w:szCs w:val="24"/>
              </w:rPr>
              <w:t>prawidłowo włącza mierniki w obwód elektryczny</w:t>
            </w:r>
          </w:p>
          <w:p w:rsidR="00FB3BD8" w:rsidRPr="00FB3BD8" w:rsidRDefault="00FB3BD8" w:rsidP="00B859DF">
            <w:pPr>
              <w:pStyle w:val="Wypunktowanie"/>
              <w:numPr>
                <w:ilvl w:val="0"/>
                <w:numId w:val="2"/>
              </w:numPr>
              <w:ind w:left="312"/>
              <w:rPr>
                <w:rFonts w:asciiTheme="minorHAnsi" w:hAnsiTheme="minorHAnsi" w:cstheme="minorHAnsi"/>
                <w:sz w:val="24"/>
                <w:szCs w:val="24"/>
              </w:rPr>
            </w:pPr>
            <w:r w:rsidRPr="00FB3BD8">
              <w:rPr>
                <w:rFonts w:asciiTheme="minorHAnsi" w:hAnsiTheme="minorHAnsi" w:cstheme="minorHAnsi"/>
                <w:sz w:val="24"/>
                <w:szCs w:val="24"/>
              </w:rPr>
              <w:t xml:space="preserve">stosuje zasady bezpieczeństwa przy pracy </w:t>
            </w:r>
            <w:r w:rsidRPr="00FB3BD8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z obwodem elektrycznym</w:t>
            </w:r>
          </w:p>
          <w:p w:rsidR="00FB3BD8" w:rsidRPr="00FB3BD8" w:rsidRDefault="00FB3BD8" w:rsidP="00B859DF">
            <w:pPr>
              <w:pStyle w:val="Wypunktowanie"/>
              <w:numPr>
                <w:ilvl w:val="0"/>
                <w:numId w:val="2"/>
              </w:numPr>
              <w:ind w:left="312"/>
              <w:rPr>
                <w:rFonts w:asciiTheme="minorHAnsi" w:hAnsiTheme="minorHAnsi" w:cstheme="minorHAnsi"/>
                <w:sz w:val="24"/>
                <w:szCs w:val="24"/>
              </w:rPr>
            </w:pPr>
            <w:r w:rsidRPr="00FB3BD8">
              <w:rPr>
                <w:rFonts w:asciiTheme="minorHAnsi" w:hAnsiTheme="minorHAnsi" w:cstheme="minorHAnsi"/>
                <w:sz w:val="24"/>
                <w:szCs w:val="24"/>
              </w:rPr>
              <w:t>definiuje pojęcie pracy i mocy prądu elektrycznego, podaje ich jednostki w układzie SI</w:t>
            </w:r>
          </w:p>
          <w:p w:rsidR="00FB3BD8" w:rsidRPr="00FB3BD8" w:rsidRDefault="00FB3BD8" w:rsidP="00B859DF">
            <w:pPr>
              <w:pStyle w:val="Wypunktowanie"/>
              <w:ind w:left="502"/>
              <w:rPr>
                <w:rFonts w:asciiTheme="minorHAnsi" w:hAnsiTheme="minorHAnsi" w:cstheme="minorHAnsi"/>
                <w:sz w:val="24"/>
                <w:szCs w:val="24"/>
              </w:rPr>
            </w:pPr>
            <w:r w:rsidRPr="00FB3BD8">
              <w:rPr>
                <w:rFonts w:asciiTheme="minorHAnsi" w:hAnsiTheme="minorHAnsi" w:cstheme="minorHAnsi"/>
                <w:sz w:val="24"/>
                <w:szCs w:val="24"/>
              </w:rPr>
              <w:t>wymienia zasady projektowania obwodów elektrycznych</w:t>
            </w:r>
          </w:p>
          <w:p w:rsidR="00FB3BD8" w:rsidRPr="00FB3BD8" w:rsidRDefault="00FB3BD8" w:rsidP="00B859DF">
            <w:pPr>
              <w:pStyle w:val="Wypunktowanie"/>
              <w:ind w:left="502"/>
              <w:rPr>
                <w:rFonts w:asciiTheme="minorHAnsi" w:hAnsiTheme="minorHAnsi" w:cstheme="minorHAnsi"/>
                <w:sz w:val="24"/>
                <w:szCs w:val="24"/>
              </w:rPr>
            </w:pPr>
            <w:r w:rsidRPr="00FB3BD8">
              <w:rPr>
                <w:rFonts w:asciiTheme="minorHAnsi" w:hAnsiTheme="minorHAnsi" w:cstheme="minorHAnsi"/>
                <w:sz w:val="24"/>
                <w:szCs w:val="24"/>
              </w:rPr>
              <w:t>zna symbole podstawowych elementów obwodów elektrycznych</w:t>
            </w:r>
          </w:p>
          <w:p w:rsidR="00FB3BD8" w:rsidRPr="00B401B0" w:rsidRDefault="00FB3BD8" w:rsidP="00B859DF">
            <w:pPr>
              <w:pStyle w:val="Wypunktowanie"/>
              <w:ind w:left="502"/>
              <w:rPr>
                <w:rFonts w:asciiTheme="minorHAnsi" w:hAnsiTheme="minorHAnsi" w:cstheme="minorHAnsi"/>
              </w:rPr>
            </w:pPr>
            <w:r w:rsidRPr="00B401B0">
              <w:rPr>
                <w:rFonts w:asciiTheme="minorHAnsi" w:hAnsiTheme="minorHAnsi" w:cstheme="minorHAnsi"/>
              </w:rPr>
              <w:t>wykorzystuje kilowatogodzinę jako jednostkę pracy prądu</w:t>
            </w:r>
          </w:p>
          <w:p w:rsidR="00FB3BD8" w:rsidRPr="00FB3BD8" w:rsidRDefault="00FB3BD8" w:rsidP="00B859DF">
            <w:pPr>
              <w:pStyle w:val="Wypunktowanie"/>
              <w:ind w:left="312"/>
              <w:rPr>
                <w:rFonts w:asciiTheme="minorHAnsi" w:hAnsiTheme="minorHAnsi" w:cstheme="minorHAnsi"/>
                <w:sz w:val="24"/>
                <w:szCs w:val="24"/>
              </w:rPr>
            </w:pPr>
            <w:r w:rsidRPr="00FB3BD8">
              <w:rPr>
                <w:rFonts w:asciiTheme="minorHAnsi" w:hAnsiTheme="minorHAnsi" w:cstheme="minorHAnsi"/>
                <w:sz w:val="24"/>
                <w:szCs w:val="24"/>
              </w:rPr>
              <w:t>definiuje opór elektryczny i podaje jego jednostkę</w:t>
            </w:r>
          </w:p>
          <w:p w:rsidR="00FB3BD8" w:rsidRPr="00FB3BD8" w:rsidRDefault="00FB3BD8" w:rsidP="00B859DF">
            <w:pPr>
              <w:pStyle w:val="Wypunktowanie"/>
              <w:ind w:left="312"/>
              <w:rPr>
                <w:rFonts w:asciiTheme="minorHAnsi" w:hAnsiTheme="minorHAnsi" w:cstheme="minorHAnsi"/>
                <w:sz w:val="24"/>
                <w:szCs w:val="24"/>
              </w:rPr>
            </w:pPr>
            <w:r w:rsidRPr="00FB3BD8">
              <w:rPr>
                <w:rFonts w:asciiTheme="minorHAnsi" w:hAnsiTheme="minorHAnsi" w:cstheme="minorHAnsi"/>
                <w:sz w:val="24"/>
                <w:szCs w:val="24"/>
              </w:rPr>
              <w:t>formułuje prawo Ohma</w:t>
            </w:r>
          </w:p>
          <w:p w:rsidR="00FB3BD8" w:rsidRPr="00FB3BD8" w:rsidRDefault="00FB3BD8" w:rsidP="00B859DF">
            <w:pPr>
              <w:pStyle w:val="Wypunktowanie"/>
              <w:ind w:left="312"/>
              <w:rPr>
                <w:rFonts w:asciiTheme="minorHAnsi" w:hAnsiTheme="minorHAnsi" w:cstheme="minorHAnsi"/>
                <w:sz w:val="24"/>
                <w:szCs w:val="24"/>
              </w:rPr>
            </w:pPr>
            <w:r w:rsidRPr="00FB3BD8">
              <w:rPr>
                <w:rFonts w:asciiTheme="minorHAnsi" w:hAnsiTheme="minorHAnsi" w:cstheme="minorHAnsi"/>
                <w:sz w:val="24"/>
                <w:szCs w:val="24"/>
              </w:rPr>
              <w:t>wyjaśnia znaczenie oporu elektrycznego</w:t>
            </w:r>
          </w:p>
          <w:p w:rsidR="00FB3BD8" w:rsidRPr="00FB3BD8" w:rsidRDefault="00FB3BD8" w:rsidP="00B859DF">
            <w:pPr>
              <w:pStyle w:val="Wypunktowanie"/>
              <w:ind w:left="312"/>
              <w:rPr>
                <w:rFonts w:asciiTheme="minorHAnsi" w:hAnsiTheme="minorHAnsi" w:cstheme="minorHAnsi"/>
                <w:sz w:val="24"/>
                <w:szCs w:val="24"/>
              </w:rPr>
            </w:pPr>
            <w:r w:rsidRPr="00FB3BD8">
              <w:rPr>
                <w:rFonts w:asciiTheme="minorHAnsi" w:hAnsiTheme="minorHAnsi" w:cstheme="minorHAnsi"/>
                <w:sz w:val="24"/>
                <w:szCs w:val="24"/>
              </w:rPr>
              <w:t>opisuje opornik jako element obwodu elektrycznego</w:t>
            </w:r>
          </w:p>
          <w:p w:rsidR="00FB3BD8" w:rsidRPr="00FB3BD8" w:rsidRDefault="00FB3BD8" w:rsidP="00B859DF">
            <w:pPr>
              <w:pStyle w:val="Wypunktowanie"/>
              <w:spacing w:line="240" w:lineRule="auto"/>
              <w:ind w:left="312"/>
              <w:rPr>
                <w:rFonts w:asciiTheme="minorHAnsi" w:hAnsiTheme="minorHAnsi" w:cstheme="minorHAnsi"/>
                <w:sz w:val="24"/>
                <w:szCs w:val="24"/>
              </w:rPr>
            </w:pPr>
            <w:r w:rsidRPr="00FB3BD8">
              <w:rPr>
                <w:rFonts w:asciiTheme="minorHAnsi" w:hAnsiTheme="minorHAnsi" w:cstheme="minorHAnsi"/>
                <w:sz w:val="24"/>
                <w:szCs w:val="24"/>
              </w:rPr>
              <w:t>definiuje charakterystykę prądowo-napięciową</w:t>
            </w:r>
          </w:p>
          <w:p w:rsidR="00FB3BD8" w:rsidRPr="00FB3BD8" w:rsidRDefault="00FB3BD8" w:rsidP="00B859DF">
            <w:pPr>
              <w:pStyle w:val="Wypunktowanie"/>
              <w:ind w:left="312"/>
              <w:rPr>
                <w:rFonts w:asciiTheme="minorHAnsi" w:hAnsiTheme="minorHAnsi" w:cstheme="minorHAnsi"/>
                <w:sz w:val="24"/>
                <w:szCs w:val="24"/>
              </w:rPr>
            </w:pPr>
            <w:r w:rsidRPr="00FB3BD8">
              <w:rPr>
                <w:rFonts w:asciiTheme="minorHAnsi" w:hAnsiTheme="minorHAnsi" w:cstheme="minorHAnsi"/>
                <w:sz w:val="24"/>
                <w:szCs w:val="24"/>
              </w:rPr>
              <w:t>formułuje pierwsze prawo Kirchhoffa</w:t>
            </w:r>
          </w:p>
          <w:p w:rsidR="00FB3BD8" w:rsidRPr="00FB3BD8" w:rsidRDefault="00FB3BD8" w:rsidP="00B859DF">
            <w:pPr>
              <w:pStyle w:val="Wypunktowanie"/>
              <w:ind w:left="312"/>
              <w:rPr>
                <w:rFonts w:asciiTheme="minorHAnsi" w:hAnsiTheme="minorHAnsi" w:cstheme="minorHAnsi"/>
                <w:sz w:val="24"/>
                <w:szCs w:val="24"/>
              </w:rPr>
            </w:pPr>
            <w:r w:rsidRPr="00FB3BD8">
              <w:rPr>
                <w:rFonts w:asciiTheme="minorHAnsi" w:hAnsiTheme="minorHAnsi" w:cstheme="minorHAnsi"/>
                <w:sz w:val="24"/>
                <w:szCs w:val="24"/>
              </w:rPr>
              <w:t>rozpoznaje i opisuje szeregowe i równoległe łączenie oporników</w:t>
            </w:r>
          </w:p>
          <w:p w:rsidR="00FB3BD8" w:rsidRPr="00FB3BD8" w:rsidRDefault="00FB3BD8" w:rsidP="00B859DF">
            <w:pPr>
              <w:pStyle w:val="Wypunktowanie"/>
              <w:ind w:left="312"/>
              <w:rPr>
                <w:rFonts w:asciiTheme="minorHAnsi" w:hAnsiTheme="minorHAnsi" w:cstheme="minorHAnsi"/>
                <w:sz w:val="24"/>
                <w:szCs w:val="24"/>
              </w:rPr>
            </w:pPr>
            <w:r w:rsidRPr="00FB3BD8">
              <w:rPr>
                <w:rFonts w:asciiTheme="minorHAnsi" w:hAnsiTheme="minorHAnsi" w:cstheme="minorHAnsi"/>
                <w:sz w:val="24"/>
                <w:szCs w:val="24"/>
              </w:rPr>
              <w:t>opisuje sieć domową jako przykład obwodu elektrycznego</w:t>
            </w:r>
          </w:p>
          <w:p w:rsidR="00FB3BD8" w:rsidRPr="00FB3BD8" w:rsidRDefault="00FB3BD8" w:rsidP="00B859DF">
            <w:pPr>
              <w:pStyle w:val="Wypunktowanie"/>
              <w:ind w:left="312"/>
              <w:rPr>
                <w:rFonts w:asciiTheme="minorHAnsi" w:hAnsiTheme="minorHAnsi" w:cstheme="minorHAnsi"/>
                <w:sz w:val="24"/>
                <w:szCs w:val="24"/>
              </w:rPr>
            </w:pPr>
            <w:r w:rsidRPr="00FB3BD8">
              <w:rPr>
                <w:rFonts w:asciiTheme="minorHAnsi" w:hAnsiTheme="minorHAnsi" w:cstheme="minorHAnsi"/>
                <w:sz w:val="24"/>
                <w:szCs w:val="24"/>
              </w:rPr>
              <w:t>zna i stosuje zasady bezpieczeństwa przy pracy z obwodem elektrycznym</w:t>
            </w:r>
          </w:p>
          <w:p w:rsidR="00FB3BD8" w:rsidRPr="00FB3BD8" w:rsidRDefault="00FB3BD8" w:rsidP="00B859DF">
            <w:pPr>
              <w:pStyle w:val="Wypunktowanie"/>
              <w:ind w:left="312"/>
              <w:rPr>
                <w:rFonts w:asciiTheme="minorHAnsi" w:hAnsiTheme="minorHAnsi" w:cstheme="minorHAnsi"/>
                <w:sz w:val="24"/>
                <w:szCs w:val="24"/>
              </w:rPr>
            </w:pPr>
            <w:r w:rsidRPr="00FB3BD8">
              <w:rPr>
                <w:rFonts w:asciiTheme="minorHAnsi" w:hAnsiTheme="minorHAnsi" w:cstheme="minorHAnsi"/>
                <w:sz w:val="24"/>
                <w:szCs w:val="24"/>
              </w:rPr>
              <w:t xml:space="preserve">opisuje rolę bezpieczników różnicowych i przewodu uziemiającego </w:t>
            </w:r>
          </w:p>
          <w:p w:rsidR="00FB3BD8" w:rsidRPr="001C3CA7" w:rsidRDefault="00FB3BD8" w:rsidP="00B859DF">
            <w:pPr>
              <w:pStyle w:val="Wypunktowanie"/>
              <w:ind w:left="312"/>
              <w:rPr>
                <w:rFonts w:cstheme="minorHAnsi"/>
                <w:szCs w:val="20"/>
              </w:rPr>
            </w:pPr>
            <w:r w:rsidRPr="00FB3BD8">
              <w:rPr>
                <w:rFonts w:asciiTheme="minorHAnsi" w:hAnsiTheme="minorHAnsi" w:cstheme="minorHAnsi"/>
                <w:sz w:val="24"/>
                <w:szCs w:val="24"/>
              </w:rPr>
              <w:t>podaje przykłady różnych rodzaje bezpieczników</w:t>
            </w:r>
          </w:p>
        </w:tc>
        <w:tc>
          <w:tcPr>
            <w:tcW w:w="5120" w:type="dxa"/>
            <w:gridSpan w:val="9"/>
          </w:tcPr>
          <w:p w:rsidR="00FB3BD8" w:rsidRDefault="00FB3BD8" w:rsidP="00B859DF">
            <w:pPr>
              <w:pStyle w:val="Wypunktowanie"/>
              <w:numPr>
                <w:ilvl w:val="0"/>
                <w:numId w:val="0"/>
              </w:numPr>
              <w:ind w:left="-48"/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FB3BD8" w:rsidRPr="00FB3BD8" w:rsidRDefault="00FB3BD8" w:rsidP="00B859DF">
            <w:pPr>
              <w:pStyle w:val="Wypunktowanie"/>
              <w:numPr>
                <w:ilvl w:val="0"/>
                <w:numId w:val="0"/>
              </w:numPr>
              <w:ind w:left="927" w:hanging="360"/>
              <w:rPr>
                <w:rFonts w:asciiTheme="minorHAnsi" w:hAnsiTheme="minorHAnsi" w:cstheme="minorHAnsi"/>
                <w:b/>
                <w:sz w:val="24"/>
                <w:szCs w:val="24"/>
              </w:rPr>
            </w:pPr>
            <w:r w:rsidRPr="00FB3BD8">
              <w:rPr>
                <w:rFonts w:asciiTheme="minorHAnsi" w:hAnsiTheme="minorHAnsi" w:cstheme="minorHAnsi"/>
                <w:b/>
                <w:sz w:val="24"/>
                <w:szCs w:val="24"/>
              </w:rPr>
              <w:t>Uczeń</w:t>
            </w:r>
          </w:p>
          <w:p w:rsidR="00FB3BD8" w:rsidRPr="00FB3BD8" w:rsidRDefault="00FB3BD8" w:rsidP="00B859DF">
            <w:pPr>
              <w:pStyle w:val="Wypunktowanie"/>
              <w:ind w:left="312"/>
              <w:rPr>
                <w:rFonts w:asciiTheme="minorHAnsi" w:hAnsiTheme="minorHAnsi" w:cstheme="minorHAnsi"/>
                <w:sz w:val="24"/>
                <w:szCs w:val="24"/>
              </w:rPr>
            </w:pPr>
            <w:r w:rsidRPr="00FB3BD8">
              <w:rPr>
                <w:rFonts w:asciiTheme="minorHAnsi" w:hAnsiTheme="minorHAnsi" w:cstheme="minorHAnsi"/>
                <w:sz w:val="24"/>
                <w:szCs w:val="24"/>
              </w:rPr>
              <w:t>definiuje prąd elektryczny</w:t>
            </w:r>
          </w:p>
          <w:p w:rsidR="00FB3BD8" w:rsidRPr="00FB3BD8" w:rsidRDefault="00FB3BD8" w:rsidP="00B859DF">
            <w:pPr>
              <w:pStyle w:val="Wypunktowanie"/>
              <w:ind w:left="312"/>
              <w:rPr>
                <w:rFonts w:asciiTheme="minorHAnsi" w:hAnsiTheme="minorHAnsi" w:cstheme="minorHAnsi"/>
                <w:sz w:val="24"/>
                <w:szCs w:val="24"/>
              </w:rPr>
            </w:pPr>
            <w:r w:rsidRPr="00FB3BD8">
              <w:rPr>
                <w:rFonts w:asciiTheme="minorHAnsi" w:hAnsiTheme="minorHAnsi" w:cstheme="minorHAnsi"/>
                <w:sz w:val="24"/>
                <w:szCs w:val="24"/>
              </w:rPr>
              <w:t>definiuje natężenie prądu elektrycznego oraz podaje jego jednostkę</w:t>
            </w:r>
          </w:p>
          <w:p w:rsidR="00FB3BD8" w:rsidRPr="00FB3BD8" w:rsidRDefault="00FB3BD8" w:rsidP="00B859DF">
            <w:pPr>
              <w:pStyle w:val="Wypunktowanie"/>
              <w:ind w:left="312"/>
              <w:rPr>
                <w:rFonts w:asciiTheme="minorHAnsi" w:hAnsiTheme="minorHAnsi" w:cstheme="minorHAnsi"/>
                <w:sz w:val="24"/>
                <w:szCs w:val="24"/>
              </w:rPr>
            </w:pPr>
            <w:r w:rsidRPr="00FB3BD8">
              <w:rPr>
                <w:rFonts w:asciiTheme="minorHAnsi" w:hAnsiTheme="minorHAnsi" w:cstheme="minorHAnsi"/>
                <w:sz w:val="24"/>
                <w:szCs w:val="24"/>
              </w:rPr>
              <w:t>wie, że do pomiaru natężenia prądu wykorzystuje się amperomierz</w:t>
            </w:r>
          </w:p>
          <w:p w:rsidR="00FB3BD8" w:rsidRPr="00FB3BD8" w:rsidRDefault="00FB3BD8" w:rsidP="00B859DF">
            <w:pPr>
              <w:pStyle w:val="Wypunktowanie"/>
              <w:spacing w:line="240" w:lineRule="auto"/>
              <w:ind w:left="353" w:hanging="357"/>
              <w:rPr>
                <w:rFonts w:cstheme="minorHAnsi"/>
                <w:sz w:val="24"/>
                <w:szCs w:val="24"/>
              </w:rPr>
            </w:pPr>
            <w:r w:rsidRPr="00FB3BD8">
              <w:rPr>
                <w:rFonts w:asciiTheme="minorHAnsi" w:hAnsiTheme="minorHAnsi" w:cstheme="minorHAnsi"/>
                <w:sz w:val="24"/>
                <w:szCs w:val="24"/>
              </w:rPr>
              <w:t>definiuje jednostkę ładunku elektrycznego na podstawie jednostki natężenia prądu</w:t>
            </w:r>
          </w:p>
          <w:p w:rsidR="00FB3BD8" w:rsidRPr="00FB3BD8" w:rsidRDefault="00FB3BD8" w:rsidP="00B859DF">
            <w:pPr>
              <w:pStyle w:val="Wypunktowanie"/>
              <w:spacing w:line="240" w:lineRule="auto"/>
              <w:ind w:left="353" w:hanging="357"/>
              <w:rPr>
                <w:rFonts w:cstheme="minorHAnsi"/>
                <w:sz w:val="24"/>
                <w:szCs w:val="24"/>
              </w:rPr>
            </w:pPr>
            <w:r w:rsidRPr="00FB3BD8">
              <w:rPr>
                <w:rFonts w:asciiTheme="minorHAnsi" w:hAnsiTheme="minorHAnsi" w:cstheme="minorHAnsi"/>
                <w:sz w:val="24"/>
                <w:szCs w:val="24"/>
              </w:rPr>
              <w:t>korzysta z amperomierza do pomiaru natężenia prądu, prawidłowo odczytuje wynik pomiaru</w:t>
            </w:r>
          </w:p>
          <w:p w:rsidR="00FB3BD8" w:rsidRPr="00FB3BD8" w:rsidRDefault="00FB3BD8" w:rsidP="00B859DF">
            <w:pPr>
              <w:pStyle w:val="Wypunktowanie"/>
              <w:spacing w:line="240" w:lineRule="auto"/>
              <w:ind w:left="353" w:hanging="357"/>
              <w:rPr>
                <w:rFonts w:cstheme="minorHAnsi"/>
                <w:sz w:val="24"/>
                <w:szCs w:val="24"/>
              </w:rPr>
            </w:pPr>
            <w:r w:rsidRPr="00FB3BD8">
              <w:rPr>
                <w:rFonts w:asciiTheme="minorHAnsi" w:hAnsiTheme="minorHAnsi" w:cstheme="minorHAnsi"/>
                <w:sz w:val="24"/>
                <w:szCs w:val="24"/>
              </w:rPr>
              <w:t>definiuje prędkość dryfu i prędkość unoszenia</w:t>
            </w:r>
          </w:p>
          <w:p w:rsidR="00FB3BD8" w:rsidRPr="00FB3BD8" w:rsidRDefault="00FB3BD8" w:rsidP="00B859DF">
            <w:pPr>
              <w:pStyle w:val="Wypunktowanie"/>
              <w:ind w:left="312" w:hanging="357"/>
              <w:rPr>
                <w:rFonts w:asciiTheme="minorHAnsi" w:hAnsiTheme="minorHAnsi" w:cstheme="minorHAnsi"/>
                <w:sz w:val="24"/>
                <w:szCs w:val="24"/>
              </w:rPr>
            </w:pPr>
            <w:r w:rsidRPr="00FB3BD8">
              <w:rPr>
                <w:rFonts w:asciiTheme="minorHAnsi" w:hAnsiTheme="minorHAnsi" w:cstheme="minorHAnsi"/>
                <w:sz w:val="24"/>
                <w:szCs w:val="24"/>
              </w:rPr>
              <w:t>definiuje pojęcie obwodu elektrycznego</w:t>
            </w:r>
          </w:p>
          <w:p w:rsidR="00FB3BD8" w:rsidRPr="00FB3BD8" w:rsidRDefault="00FB3BD8" w:rsidP="00B859DF">
            <w:pPr>
              <w:pStyle w:val="Wypunktowanie"/>
              <w:ind w:left="312" w:hanging="357"/>
              <w:rPr>
                <w:rFonts w:asciiTheme="minorHAnsi" w:hAnsiTheme="minorHAnsi" w:cstheme="minorHAnsi"/>
                <w:sz w:val="24"/>
                <w:szCs w:val="24"/>
              </w:rPr>
            </w:pPr>
            <w:r w:rsidRPr="00FB3BD8">
              <w:rPr>
                <w:rFonts w:asciiTheme="minorHAnsi" w:hAnsiTheme="minorHAnsi" w:cstheme="minorHAnsi"/>
                <w:sz w:val="24"/>
                <w:szCs w:val="24"/>
              </w:rPr>
              <w:t>definiuje napięcie w obwodzie elektrycznym i podaje jego jednostkę</w:t>
            </w:r>
          </w:p>
          <w:p w:rsidR="00FB3BD8" w:rsidRPr="00FB3BD8" w:rsidRDefault="00FB3BD8" w:rsidP="00B859DF">
            <w:pPr>
              <w:pStyle w:val="Wypunktowanie"/>
              <w:ind w:left="312" w:hanging="357"/>
              <w:rPr>
                <w:rFonts w:asciiTheme="minorHAnsi" w:hAnsiTheme="minorHAnsi" w:cstheme="minorHAnsi"/>
                <w:sz w:val="24"/>
                <w:szCs w:val="24"/>
              </w:rPr>
            </w:pPr>
            <w:r w:rsidRPr="00FB3BD8">
              <w:rPr>
                <w:rFonts w:asciiTheme="minorHAnsi" w:hAnsiTheme="minorHAnsi" w:cstheme="minorHAnsi"/>
                <w:sz w:val="24"/>
                <w:szCs w:val="24"/>
              </w:rPr>
              <w:t>wie, że do pomiaru natężenia prądu wykorzystuje się woltomierz</w:t>
            </w:r>
          </w:p>
          <w:p w:rsidR="00FB3BD8" w:rsidRPr="00FB3BD8" w:rsidRDefault="00FB3BD8" w:rsidP="00B859DF">
            <w:pPr>
              <w:pStyle w:val="Wypunktowanie"/>
              <w:ind w:left="312" w:hanging="357"/>
              <w:rPr>
                <w:rFonts w:asciiTheme="minorHAnsi" w:hAnsiTheme="minorHAnsi" w:cstheme="minorHAnsi"/>
                <w:sz w:val="24"/>
                <w:szCs w:val="24"/>
              </w:rPr>
            </w:pPr>
            <w:r w:rsidRPr="00FB3BD8">
              <w:rPr>
                <w:rFonts w:asciiTheme="minorHAnsi" w:hAnsiTheme="minorHAnsi" w:cstheme="minorHAnsi"/>
                <w:sz w:val="24"/>
                <w:szCs w:val="24"/>
              </w:rPr>
              <w:t xml:space="preserve">definiuje ogniwo </w:t>
            </w:r>
          </w:p>
          <w:p w:rsidR="00FB3BD8" w:rsidRPr="00FB3BD8" w:rsidRDefault="00FB3BD8" w:rsidP="00B859DF">
            <w:pPr>
              <w:pStyle w:val="Wypunktowanie"/>
              <w:spacing w:line="240" w:lineRule="auto"/>
              <w:ind w:left="394"/>
              <w:rPr>
                <w:rFonts w:asciiTheme="minorHAnsi" w:hAnsiTheme="minorHAnsi" w:cstheme="minorHAnsi"/>
                <w:sz w:val="24"/>
                <w:szCs w:val="24"/>
              </w:rPr>
            </w:pPr>
            <w:r w:rsidRPr="00FB3BD8">
              <w:rPr>
                <w:rFonts w:asciiTheme="minorHAnsi" w:hAnsiTheme="minorHAnsi" w:cstheme="minorHAnsi"/>
                <w:sz w:val="24"/>
                <w:szCs w:val="24"/>
              </w:rPr>
              <w:t>zapisuje jednostkę napięcia za pomocą jednostek podstawowych układu SI</w:t>
            </w:r>
          </w:p>
          <w:p w:rsidR="00FB3BD8" w:rsidRPr="00FB3BD8" w:rsidRDefault="00FB3BD8" w:rsidP="00B859DF">
            <w:pPr>
              <w:pStyle w:val="Wypunktowanie"/>
              <w:ind w:left="394"/>
              <w:rPr>
                <w:rFonts w:asciiTheme="minorHAnsi" w:hAnsiTheme="minorHAnsi" w:cstheme="minorHAnsi"/>
                <w:sz w:val="24"/>
                <w:szCs w:val="24"/>
              </w:rPr>
            </w:pPr>
            <w:r w:rsidRPr="00FB3BD8">
              <w:rPr>
                <w:rFonts w:asciiTheme="minorHAnsi" w:hAnsiTheme="minorHAnsi" w:cstheme="minorHAnsi"/>
                <w:sz w:val="24"/>
                <w:szCs w:val="24"/>
              </w:rPr>
              <w:t>korzysta z woltomierza do pomiaru napięcia elektrycznego, prawidłowo odczytuje wynik pomiaru</w:t>
            </w:r>
          </w:p>
          <w:p w:rsidR="00FB3BD8" w:rsidRPr="00FB3BD8" w:rsidRDefault="00FB3BD8" w:rsidP="00B859DF">
            <w:pPr>
              <w:pStyle w:val="Wypunktowanie"/>
              <w:ind w:left="394"/>
              <w:rPr>
                <w:rFonts w:asciiTheme="minorHAnsi" w:hAnsiTheme="minorHAnsi" w:cstheme="minorHAnsi"/>
                <w:sz w:val="24"/>
                <w:szCs w:val="24"/>
              </w:rPr>
            </w:pPr>
            <w:r w:rsidRPr="00FB3BD8">
              <w:rPr>
                <w:rFonts w:asciiTheme="minorHAnsi" w:hAnsiTheme="minorHAnsi" w:cstheme="minorHAnsi"/>
                <w:sz w:val="24"/>
                <w:szCs w:val="24"/>
              </w:rPr>
              <w:t>podaje przykłady ogniw</w:t>
            </w:r>
          </w:p>
          <w:p w:rsidR="00FB3BD8" w:rsidRPr="00FB3BD8" w:rsidRDefault="00FB3BD8" w:rsidP="00B859DF">
            <w:pPr>
              <w:pStyle w:val="Wypunktowanie"/>
              <w:numPr>
                <w:ilvl w:val="0"/>
                <w:numId w:val="2"/>
              </w:numPr>
              <w:ind w:left="312"/>
              <w:rPr>
                <w:rFonts w:asciiTheme="minorHAnsi" w:hAnsiTheme="minorHAnsi" w:cstheme="minorHAnsi"/>
                <w:sz w:val="24"/>
                <w:szCs w:val="24"/>
              </w:rPr>
            </w:pPr>
            <w:r w:rsidRPr="00FB3BD8">
              <w:rPr>
                <w:rFonts w:asciiTheme="minorHAnsi" w:hAnsiTheme="minorHAnsi" w:cstheme="minorHAnsi"/>
                <w:sz w:val="24"/>
                <w:szCs w:val="24"/>
              </w:rPr>
              <w:t>definiuje obwód elektryczny</w:t>
            </w:r>
          </w:p>
          <w:p w:rsidR="00FB3BD8" w:rsidRPr="00FB3BD8" w:rsidRDefault="00FB3BD8" w:rsidP="00B859DF">
            <w:pPr>
              <w:pStyle w:val="Wypunktowanie"/>
              <w:numPr>
                <w:ilvl w:val="0"/>
                <w:numId w:val="2"/>
              </w:numPr>
              <w:ind w:left="312"/>
              <w:rPr>
                <w:rFonts w:asciiTheme="minorHAnsi" w:hAnsiTheme="minorHAnsi" w:cstheme="minorHAnsi"/>
                <w:sz w:val="24"/>
                <w:szCs w:val="24"/>
              </w:rPr>
            </w:pPr>
            <w:r w:rsidRPr="00FB3BD8">
              <w:rPr>
                <w:rFonts w:asciiTheme="minorHAnsi" w:hAnsiTheme="minorHAnsi" w:cstheme="minorHAnsi"/>
                <w:sz w:val="24"/>
                <w:szCs w:val="24"/>
              </w:rPr>
              <w:t>wymienia podstawowe elementy obwodów elektrycznych</w:t>
            </w:r>
          </w:p>
          <w:p w:rsidR="00FB3BD8" w:rsidRPr="00FB3BD8" w:rsidRDefault="00FB3BD8" w:rsidP="00B859DF">
            <w:pPr>
              <w:pStyle w:val="Wypunktowanie"/>
              <w:numPr>
                <w:ilvl w:val="0"/>
                <w:numId w:val="2"/>
              </w:numPr>
              <w:ind w:left="312"/>
              <w:rPr>
                <w:rFonts w:asciiTheme="minorHAnsi" w:hAnsiTheme="minorHAnsi" w:cstheme="minorHAnsi"/>
                <w:sz w:val="24"/>
                <w:szCs w:val="24"/>
              </w:rPr>
            </w:pPr>
            <w:r w:rsidRPr="00FB3BD8">
              <w:rPr>
                <w:rFonts w:asciiTheme="minorHAnsi" w:hAnsiTheme="minorHAnsi" w:cstheme="minorHAnsi"/>
                <w:sz w:val="24"/>
                <w:szCs w:val="24"/>
              </w:rPr>
              <w:t>prawidłowo włącza mierniki w obwód elektryczny</w:t>
            </w:r>
          </w:p>
          <w:p w:rsidR="00FB3BD8" w:rsidRPr="00FB3BD8" w:rsidRDefault="00FB3BD8" w:rsidP="00B859DF">
            <w:pPr>
              <w:pStyle w:val="Wypunktowanie"/>
              <w:numPr>
                <w:ilvl w:val="0"/>
                <w:numId w:val="2"/>
              </w:numPr>
              <w:ind w:left="312"/>
              <w:rPr>
                <w:rFonts w:asciiTheme="minorHAnsi" w:hAnsiTheme="minorHAnsi" w:cstheme="minorHAnsi"/>
                <w:sz w:val="24"/>
                <w:szCs w:val="24"/>
              </w:rPr>
            </w:pPr>
            <w:r w:rsidRPr="00FB3BD8">
              <w:rPr>
                <w:rFonts w:asciiTheme="minorHAnsi" w:hAnsiTheme="minorHAnsi" w:cstheme="minorHAnsi"/>
                <w:sz w:val="24"/>
                <w:szCs w:val="24"/>
              </w:rPr>
              <w:t>stosuje zasady bezpieczeństwa przy pracy z obwodem elektrycznym</w:t>
            </w:r>
          </w:p>
          <w:p w:rsidR="00FB3BD8" w:rsidRPr="00FB3BD8" w:rsidRDefault="00FB3BD8" w:rsidP="00B859DF">
            <w:pPr>
              <w:pStyle w:val="Wypunktowanie"/>
              <w:numPr>
                <w:ilvl w:val="0"/>
                <w:numId w:val="2"/>
              </w:numPr>
              <w:ind w:left="312"/>
              <w:rPr>
                <w:rFonts w:asciiTheme="minorHAnsi" w:hAnsiTheme="minorHAnsi" w:cstheme="minorHAnsi"/>
                <w:sz w:val="24"/>
                <w:szCs w:val="24"/>
              </w:rPr>
            </w:pPr>
            <w:r w:rsidRPr="00FB3BD8">
              <w:rPr>
                <w:rFonts w:asciiTheme="minorHAnsi" w:hAnsiTheme="minorHAnsi" w:cstheme="minorHAnsi"/>
                <w:sz w:val="24"/>
                <w:szCs w:val="24"/>
              </w:rPr>
              <w:t xml:space="preserve">definiuje pojęcie pracy i mocy prądu </w:t>
            </w:r>
            <w:r w:rsidRPr="00FB3BD8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elektrycznego, podaje ich jednostki w układzie SI</w:t>
            </w:r>
          </w:p>
          <w:p w:rsidR="00FB3BD8" w:rsidRPr="00FB3BD8" w:rsidRDefault="00FB3BD8" w:rsidP="00B859DF">
            <w:pPr>
              <w:pStyle w:val="Wypunktowanie"/>
              <w:ind w:left="502"/>
              <w:rPr>
                <w:rFonts w:asciiTheme="minorHAnsi" w:hAnsiTheme="minorHAnsi" w:cstheme="minorHAnsi"/>
                <w:sz w:val="24"/>
                <w:szCs w:val="24"/>
              </w:rPr>
            </w:pPr>
            <w:r w:rsidRPr="00FB3BD8">
              <w:rPr>
                <w:rFonts w:asciiTheme="minorHAnsi" w:hAnsiTheme="minorHAnsi" w:cstheme="minorHAnsi"/>
                <w:sz w:val="24"/>
                <w:szCs w:val="24"/>
              </w:rPr>
              <w:t>wymienia zasady projektowania obwodów elektrycznych</w:t>
            </w:r>
          </w:p>
          <w:p w:rsidR="00FB3BD8" w:rsidRPr="00FB3BD8" w:rsidRDefault="00FB3BD8" w:rsidP="00B859DF">
            <w:pPr>
              <w:pStyle w:val="Wypunktowanie"/>
              <w:ind w:left="502"/>
              <w:rPr>
                <w:rFonts w:asciiTheme="minorHAnsi" w:hAnsiTheme="minorHAnsi" w:cstheme="minorHAnsi"/>
                <w:sz w:val="24"/>
                <w:szCs w:val="24"/>
              </w:rPr>
            </w:pPr>
            <w:r w:rsidRPr="00FB3BD8">
              <w:rPr>
                <w:rFonts w:asciiTheme="minorHAnsi" w:hAnsiTheme="minorHAnsi" w:cstheme="minorHAnsi"/>
                <w:sz w:val="24"/>
                <w:szCs w:val="24"/>
              </w:rPr>
              <w:t>zna symbole podstawowych elementów obwodów elektrycznych</w:t>
            </w:r>
          </w:p>
          <w:p w:rsidR="00FB3BD8" w:rsidRPr="00FB3BD8" w:rsidRDefault="00FB3BD8" w:rsidP="00B859DF">
            <w:pPr>
              <w:pStyle w:val="Wypunktowanie"/>
              <w:ind w:left="502"/>
              <w:rPr>
                <w:rFonts w:asciiTheme="minorHAnsi" w:hAnsiTheme="minorHAnsi" w:cstheme="minorHAnsi"/>
                <w:sz w:val="24"/>
                <w:szCs w:val="24"/>
              </w:rPr>
            </w:pPr>
            <w:r w:rsidRPr="00FB3BD8">
              <w:rPr>
                <w:rFonts w:asciiTheme="minorHAnsi" w:hAnsiTheme="minorHAnsi" w:cstheme="minorHAnsi"/>
                <w:sz w:val="24"/>
                <w:szCs w:val="24"/>
              </w:rPr>
              <w:t>wykorzystuje kilowatogodzinę jako jednostkę pracy prądu</w:t>
            </w:r>
          </w:p>
          <w:p w:rsidR="00FB3BD8" w:rsidRPr="00FB3BD8" w:rsidRDefault="00FB3BD8" w:rsidP="00B859DF">
            <w:pPr>
              <w:pStyle w:val="Wypunktowanie"/>
              <w:ind w:left="312"/>
              <w:rPr>
                <w:rFonts w:asciiTheme="minorHAnsi" w:hAnsiTheme="minorHAnsi" w:cstheme="minorHAnsi"/>
                <w:sz w:val="24"/>
                <w:szCs w:val="24"/>
              </w:rPr>
            </w:pPr>
            <w:r w:rsidRPr="00FB3BD8">
              <w:rPr>
                <w:rFonts w:asciiTheme="minorHAnsi" w:hAnsiTheme="minorHAnsi" w:cstheme="minorHAnsi"/>
                <w:sz w:val="24"/>
                <w:szCs w:val="24"/>
              </w:rPr>
              <w:t>definiuje opór elektryczny i podaje jego jednostkę</w:t>
            </w:r>
          </w:p>
          <w:p w:rsidR="00FB3BD8" w:rsidRPr="00FB3BD8" w:rsidRDefault="00FB3BD8" w:rsidP="00B859DF">
            <w:pPr>
              <w:pStyle w:val="Wypunktowanie"/>
              <w:ind w:left="312"/>
              <w:rPr>
                <w:rFonts w:asciiTheme="minorHAnsi" w:hAnsiTheme="minorHAnsi" w:cstheme="minorHAnsi"/>
                <w:sz w:val="24"/>
                <w:szCs w:val="24"/>
              </w:rPr>
            </w:pPr>
            <w:r w:rsidRPr="00FB3BD8">
              <w:rPr>
                <w:rFonts w:asciiTheme="minorHAnsi" w:hAnsiTheme="minorHAnsi" w:cstheme="minorHAnsi"/>
                <w:sz w:val="24"/>
                <w:szCs w:val="24"/>
              </w:rPr>
              <w:t>formułuje prawo Ohma</w:t>
            </w:r>
          </w:p>
          <w:p w:rsidR="00FB3BD8" w:rsidRPr="00FB3BD8" w:rsidRDefault="00FB3BD8" w:rsidP="00B859DF">
            <w:pPr>
              <w:pStyle w:val="Wypunktowanie"/>
              <w:ind w:left="312"/>
              <w:rPr>
                <w:rFonts w:asciiTheme="minorHAnsi" w:hAnsiTheme="minorHAnsi" w:cstheme="minorHAnsi"/>
                <w:sz w:val="24"/>
                <w:szCs w:val="24"/>
              </w:rPr>
            </w:pPr>
            <w:r w:rsidRPr="00FB3BD8">
              <w:rPr>
                <w:rFonts w:asciiTheme="minorHAnsi" w:hAnsiTheme="minorHAnsi" w:cstheme="minorHAnsi"/>
                <w:sz w:val="24"/>
                <w:szCs w:val="24"/>
              </w:rPr>
              <w:t>wyjaśnia znaczenie oporu elektrycznego</w:t>
            </w:r>
          </w:p>
          <w:p w:rsidR="00FB3BD8" w:rsidRPr="00FB3BD8" w:rsidRDefault="00FB3BD8" w:rsidP="00B859DF">
            <w:pPr>
              <w:pStyle w:val="Wypunktowanie"/>
              <w:ind w:left="312"/>
              <w:rPr>
                <w:rFonts w:asciiTheme="minorHAnsi" w:hAnsiTheme="minorHAnsi" w:cstheme="minorHAnsi"/>
                <w:sz w:val="24"/>
                <w:szCs w:val="24"/>
              </w:rPr>
            </w:pPr>
            <w:r w:rsidRPr="00FB3BD8">
              <w:rPr>
                <w:rFonts w:asciiTheme="minorHAnsi" w:hAnsiTheme="minorHAnsi" w:cstheme="minorHAnsi"/>
                <w:sz w:val="24"/>
                <w:szCs w:val="24"/>
              </w:rPr>
              <w:t>opisuje opornik jako element obwodu elektrycznego</w:t>
            </w:r>
          </w:p>
          <w:p w:rsidR="00FB3BD8" w:rsidRPr="00FB3BD8" w:rsidRDefault="00FB3BD8" w:rsidP="00B859DF">
            <w:pPr>
              <w:pStyle w:val="Wypunktowanie"/>
              <w:spacing w:line="240" w:lineRule="auto"/>
              <w:ind w:left="312"/>
              <w:rPr>
                <w:rFonts w:asciiTheme="minorHAnsi" w:hAnsiTheme="minorHAnsi" w:cstheme="minorHAnsi"/>
                <w:sz w:val="24"/>
                <w:szCs w:val="24"/>
              </w:rPr>
            </w:pPr>
            <w:r w:rsidRPr="00FB3BD8">
              <w:rPr>
                <w:rFonts w:asciiTheme="minorHAnsi" w:hAnsiTheme="minorHAnsi" w:cstheme="minorHAnsi"/>
                <w:sz w:val="24"/>
                <w:szCs w:val="24"/>
              </w:rPr>
              <w:t>definiuje charakterystykę prądowo-napięciową</w:t>
            </w:r>
          </w:p>
          <w:p w:rsidR="00FB3BD8" w:rsidRPr="00FB3BD8" w:rsidRDefault="00FB3BD8" w:rsidP="00B859DF">
            <w:pPr>
              <w:pStyle w:val="Wypunktowanie"/>
              <w:ind w:left="312"/>
              <w:rPr>
                <w:rFonts w:asciiTheme="minorHAnsi" w:hAnsiTheme="minorHAnsi" w:cstheme="minorHAnsi"/>
                <w:sz w:val="24"/>
                <w:szCs w:val="24"/>
              </w:rPr>
            </w:pPr>
            <w:r w:rsidRPr="00FB3BD8">
              <w:rPr>
                <w:rFonts w:asciiTheme="minorHAnsi" w:hAnsiTheme="minorHAnsi" w:cstheme="minorHAnsi"/>
                <w:sz w:val="24"/>
                <w:szCs w:val="24"/>
              </w:rPr>
              <w:t>formułuje pierwsze prawo Kirchhoffa</w:t>
            </w:r>
          </w:p>
          <w:p w:rsidR="00FB3BD8" w:rsidRPr="00FB3BD8" w:rsidRDefault="00FB3BD8" w:rsidP="00B859DF">
            <w:pPr>
              <w:pStyle w:val="Wypunktowanie"/>
              <w:ind w:left="312"/>
              <w:rPr>
                <w:rFonts w:asciiTheme="minorHAnsi" w:hAnsiTheme="minorHAnsi" w:cstheme="minorHAnsi"/>
                <w:sz w:val="24"/>
                <w:szCs w:val="24"/>
              </w:rPr>
            </w:pPr>
            <w:r w:rsidRPr="00FB3BD8">
              <w:rPr>
                <w:rFonts w:asciiTheme="minorHAnsi" w:hAnsiTheme="minorHAnsi" w:cstheme="minorHAnsi"/>
                <w:sz w:val="24"/>
                <w:szCs w:val="24"/>
              </w:rPr>
              <w:t>rozpoznaje i opisuje szeregowe i równoległe łączenie oporników</w:t>
            </w:r>
          </w:p>
          <w:p w:rsidR="00FB3BD8" w:rsidRPr="00FB3BD8" w:rsidRDefault="00FB3BD8" w:rsidP="00B859DF">
            <w:pPr>
              <w:pStyle w:val="Wypunktowanie"/>
              <w:ind w:left="312"/>
              <w:rPr>
                <w:rFonts w:asciiTheme="minorHAnsi" w:hAnsiTheme="minorHAnsi" w:cstheme="minorHAnsi"/>
                <w:sz w:val="24"/>
                <w:szCs w:val="24"/>
              </w:rPr>
            </w:pPr>
            <w:r w:rsidRPr="00FB3BD8">
              <w:rPr>
                <w:rFonts w:asciiTheme="minorHAnsi" w:hAnsiTheme="minorHAnsi" w:cstheme="minorHAnsi"/>
                <w:sz w:val="24"/>
                <w:szCs w:val="24"/>
              </w:rPr>
              <w:t>opisuje sieć domową jako przykład obwodu elektrycznego</w:t>
            </w:r>
          </w:p>
          <w:p w:rsidR="00FB3BD8" w:rsidRPr="00FB3BD8" w:rsidRDefault="00FB3BD8" w:rsidP="00B859DF">
            <w:pPr>
              <w:pStyle w:val="Wypunktowanie"/>
              <w:ind w:left="312"/>
              <w:rPr>
                <w:rFonts w:asciiTheme="minorHAnsi" w:hAnsiTheme="minorHAnsi" w:cstheme="minorHAnsi"/>
                <w:sz w:val="24"/>
                <w:szCs w:val="24"/>
              </w:rPr>
            </w:pPr>
            <w:r w:rsidRPr="00FB3BD8">
              <w:rPr>
                <w:rFonts w:asciiTheme="minorHAnsi" w:hAnsiTheme="minorHAnsi" w:cstheme="minorHAnsi"/>
                <w:sz w:val="24"/>
                <w:szCs w:val="24"/>
              </w:rPr>
              <w:t>zna i stosuje zasady bezpieczeństwa przy pracy z obwodem elektrycznym</w:t>
            </w:r>
          </w:p>
          <w:p w:rsidR="00FB3BD8" w:rsidRPr="00FB3BD8" w:rsidRDefault="00FB3BD8" w:rsidP="00B859DF">
            <w:pPr>
              <w:pStyle w:val="Wypunktowanie"/>
              <w:ind w:left="312"/>
              <w:rPr>
                <w:rFonts w:asciiTheme="minorHAnsi" w:hAnsiTheme="minorHAnsi" w:cstheme="minorHAnsi"/>
                <w:sz w:val="24"/>
                <w:szCs w:val="24"/>
              </w:rPr>
            </w:pPr>
            <w:r w:rsidRPr="00FB3BD8">
              <w:rPr>
                <w:rFonts w:asciiTheme="minorHAnsi" w:hAnsiTheme="minorHAnsi" w:cstheme="minorHAnsi"/>
                <w:sz w:val="24"/>
                <w:szCs w:val="24"/>
              </w:rPr>
              <w:t xml:space="preserve">opisuje rolę bezpieczników różnicowych i przewodu uziemiającego </w:t>
            </w:r>
          </w:p>
          <w:p w:rsidR="00FB3BD8" w:rsidRPr="001C3CA7" w:rsidRDefault="00FB3BD8" w:rsidP="00B859DF">
            <w:pPr>
              <w:pStyle w:val="Wypunktowanie"/>
              <w:ind w:left="312"/>
              <w:rPr>
                <w:rFonts w:cstheme="minorHAnsi"/>
                <w:szCs w:val="20"/>
              </w:rPr>
            </w:pPr>
            <w:r w:rsidRPr="00FB3BD8">
              <w:rPr>
                <w:rFonts w:asciiTheme="minorHAnsi" w:hAnsiTheme="minorHAnsi" w:cstheme="minorHAnsi"/>
                <w:sz w:val="24"/>
                <w:szCs w:val="24"/>
              </w:rPr>
              <w:t>podaje przykłady różnych rodzaje bezpieczników</w:t>
            </w:r>
          </w:p>
        </w:tc>
      </w:tr>
      <w:tr w:rsidR="00FB3BD8" w:rsidTr="00B859DF">
        <w:trPr>
          <w:trHeight w:val="840"/>
        </w:trPr>
        <w:tc>
          <w:tcPr>
            <w:tcW w:w="9710" w:type="dxa"/>
            <w:gridSpan w:val="17"/>
          </w:tcPr>
          <w:p w:rsidR="00FB3BD8" w:rsidRDefault="00FB3BD8" w:rsidP="00B859DF">
            <w:pPr>
              <w:rPr>
                <w:b/>
              </w:rPr>
            </w:pPr>
            <w:r>
              <w:rPr>
                <w:b/>
              </w:rPr>
              <w:lastRenderedPageBreak/>
              <w:t xml:space="preserve">     </w:t>
            </w:r>
          </w:p>
          <w:p w:rsidR="00FB3BD8" w:rsidRDefault="00FB3BD8" w:rsidP="00B859DF">
            <w:pPr>
              <w:rPr>
                <w:b/>
              </w:rPr>
            </w:pPr>
            <w:r>
              <w:rPr>
                <w:b/>
              </w:rPr>
              <w:t xml:space="preserve">                                                          </w:t>
            </w:r>
            <w:r w:rsidR="0087472B">
              <w:rPr>
                <w:b/>
              </w:rPr>
              <w:t xml:space="preserve">                       </w:t>
            </w:r>
            <w:r>
              <w:rPr>
                <w:b/>
              </w:rPr>
              <w:t xml:space="preserve"> Magnetyzm</w:t>
            </w:r>
          </w:p>
        </w:tc>
      </w:tr>
      <w:tr w:rsidR="00FB3BD8" w:rsidTr="00B859DF">
        <w:trPr>
          <w:trHeight w:val="2610"/>
        </w:trPr>
        <w:tc>
          <w:tcPr>
            <w:tcW w:w="4630" w:type="dxa"/>
            <w:gridSpan w:val="9"/>
          </w:tcPr>
          <w:p w:rsidR="00FB3BD8" w:rsidRDefault="00FB3BD8" w:rsidP="00B859DF">
            <w:pPr>
              <w:rPr>
                <w:b/>
              </w:rPr>
            </w:pPr>
            <w:r>
              <w:rPr>
                <w:b/>
              </w:rPr>
              <w:t>Uczeń:</w:t>
            </w:r>
          </w:p>
          <w:p w:rsidR="00FB3BD8" w:rsidRPr="00FB3BD8" w:rsidRDefault="00FB3BD8" w:rsidP="00B859DF">
            <w:pPr>
              <w:pStyle w:val="Wypunktowanie"/>
              <w:ind w:left="312"/>
              <w:rPr>
                <w:rFonts w:asciiTheme="minorHAnsi" w:hAnsiTheme="minorHAnsi" w:cstheme="minorHAnsi"/>
                <w:sz w:val="24"/>
                <w:szCs w:val="24"/>
              </w:rPr>
            </w:pPr>
            <w:r w:rsidRPr="00FB3BD8">
              <w:rPr>
                <w:rFonts w:asciiTheme="minorHAnsi" w:hAnsiTheme="minorHAnsi" w:cstheme="minorHAnsi"/>
                <w:sz w:val="24"/>
                <w:szCs w:val="24"/>
              </w:rPr>
              <w:t>definiuje magnes</w:t>
            </w:r>
          </w:p>
          <w:p w:rsidR="00FB3BD8" w:rsidRPr="00FB3BD8" w:rsidRDefault="00FB3BD8" w:rsidP="00B859DF">
            <w:pPr>
              <w:pStyle w:val="Wypunktowanie"/>
              <w:ind w:left="312"/>
              <w:rPr>
                <w:rFonts w:asciiTheme="minorHAnsi" w:hAnsiTheme="minorHAnsi" w:cstheme="minorHAnsi"/>
                <w:sz w:val="24"/>
                <w:szCs w:val="24"/>
              </w:rPr>
            </w:pPr>
            <w:r w:rsidRPr="00FB3BD8">
              <w:rPr>
                <w:rFonts w:asciiTheme="minorHAnsi" w:hAnsiTheme="minorHAnsi" w:cstheme="minorHAnsi"/>
                <w:sz w:val="24"/>
                <w:szCs w:val="24"/>
              </w:rPr>
              <w:t xml:space="preserve">definiuje bieguny magnesu </w:t>
            </w:r>
          </w:p>
          <w:p w:rsidR="00FB3BD8" w:rsidRPr="00FB3BD8" w:rsidRDefault="00FB3BD8" w:rsidP="00B859DF">
            <w:pPr>
              <w:pStyle w:val="Wypunktowanie"/>
              <w:ind w:left="312"/>
              <w:rPr>
                <w:rFonts w:asciiTheme="minorHAnsi" w:hAnsiTheme="minorHAnsi" w:cstheme="minorHAnsi"/>
                <w:sz w:val="24"/>
                <w:szCs w:val="24"/>
              </w:rPr>
            </w:pPr>
            <w:r w:rsidRPr="00FB3BD8">
              <w:rPr>
                <w:rFonts w:asciiTheme="minorHAnsi" w:hAnsiTheme="minorHAnsi" w:cstheme="minorHAnsi"/>
                <w:sz w:val="24"/>
                <w:szCs w:val="24"/>
              </w:rPr>
              <w:t>definiuje pole magnetyczne</w:t>
            </w:r>
          </w:p>
          <w:p w:rsidR="00FB3BD8" w:rsidRPr="00FB3BD8" w:rsidRDefault="00FB3BD8" w:rsidP="00B859DF">
            <w:pPr>
              <w:pStyle w:val="Wypunktowanie"/>
              <w:ind w:left="312"/>
              <w:rPr>
                <w:rFonts w:asciiTheme="minorHAnsi" w:hAnsiTheme="minorHAnsi" w:cstheme="minorHAnsi"/>
                <w:sz w:val="24"/>
                <w:szCs w:val="24"/>
              </w:rPr>
            </w:pPr>
            <w:r w:rsidRPr="00FB3BD8">
              <w:rPr>
                <w:rFonts w:asciiTheme="minorHAnsi" w:hAnsiTheme="minorHAnsi" w:cstheme="minorHAnsi"/>
                <w:sz w:val="24"/>
                <w:szCs w:val="24"/>
              </w:rPr>
              <w:t>podaje przykłady magnesów i ich zastosowania</w:t>
            </w:r>
          </w:p>
          <w:p w:rsidR="00FB3BD8" w:rsidRPr="00FB3BD8" w:rsidRDefault="00FB3BD8" w:rsidP="00B859DF">
            <w:pPr>
              <w:pStyle w:val="Wypunktowanie"/>
              <w:ind w:left="312"/>
              <w:rPr>
                <w:rFonts w:asciiTheme="minorHAnsi" w:hAnsiTheme="minorHAnsi" w:cstheme="minorHAnsi"/>
                <w:sz w:val="24"/>
                <w:szCs w:val="24"/>
              </w:rPr>
            </w:pPr>
            <w:r w:rsidRPr="00FB3BD8">
              <w:rPr>
                <w:rFonts w:asciiTheme="minorHAnsi" w:hAnsiTheme="minorHAnsi" w:cstheme="minorHAnsi"/>
                <w:sz w:val="24"/>
                <w:szCs w:val="24"/>
              </w:rPr>
              <w:t>kreśli linie pola magnetycznego wokół i wewnątrz magnesu trwałego</w:t>
            </w:r>
          </w:p>
          <w:p w:rsidR="00FB3BD8" w:rsidRPr="00FB3BD8" w:rsidRDefault="00FB3BD8" w:rsidP="00B859DF">
            <w:pPr>
              <w:pStyle w:val="Wypunktowanie"/>
              <w:ind w:left="312"/>
              <w:rPr>
                <w:rFonts w:asciiTheme="minorHAnsi" w:hAnsiTheme="minorHAnsi" w:cstheme="minorHAnsi"/>
                <w:sz w:val="24"/>
                <w:szCs w:val="24"/>
              </w:rPr>
            </w:pPr>
            <w:r w:rsidRPr="00FB3BD8">
              <w:rPr>
                <w:rFonts w:asciiTheme="minorHAnsi" w:hAnsiTheme="minorHAnsi" w:cstheme="minorHAnsi"/>
                <w:sz w:val="24"/>
                <w:szCs w:val="24"/>
              </w:rPr>
              <w:t>opisuje pole magnetyczne Ziemi, kreśli linie pola, oznacza bieguny magnetyczne</w:t>
            </w:r>
          </w:p>
          <w:p w:rsidR="00FB3BD8" w:rsidRPr="00FB3BD8" w:rsidRDefault="00FB3BD8" w:rsidP="00B859DF">
            <w:pPr>
              <w:pStyle w:val="Wypunktowanie"/>
              <w:ind w:left="502"/>
              <w:rPr>
                <w:rFonts w:asciiTheme="minorHAnsi" w:hAnsiTheme="minorHAnsi"/>
                <w:sz w:val="24"/>
                <w:szCs w:val="24"/>
              </w:rPr>
            </w:pPr>
            <w:r w:rsidRPr="00FB3BD8">
              <w:rPr>
                <w:rFonts w:asciiTheme="minorHAnsi" w:hAnsiTheme="minorHAnsi" w:cstheme="minorHAnsi"/>
                <w:sz w:val="24"/>
                <w:szCs w:val="24"/>
              </w:rPr>
              <w:t>definiuje zwojnicę</w:t>
            </w:r>
          </w:p>
          <w:p w:rsidR="00FB3BD8" w:rsidRPr="00FB3BD8" w:rsidRDefault="00FB3BD8" w:rsidP="00B859DF">
            <w:pPr>
              <w:pStyle w:val="Wypunktowanie"/>
              <w:ind w:left="502"/>
              <w:rPr>
                <w:rFonts w:asciiTheme="minorHAnsi" w:hAnsiTheme="minorHAnsi"/>
                <w:sz w:val="24"/>
                <w:szCs w:val="24"/>
              </w:rPr>
            </w:pPr>
            <w:r w:rsidRPr="00FB3BD8">
              <w:rPr>
                <w:rFonts w:asciiTheme="minorHAnsi" w:hAnsiTheme="minorHAnsi" w:cstheme="minorHAnsi"/>
                <w:sz w:val="24"/>
                <w:szCs w:val="24"/>
              </w:rPr>
              <w:t xml:space="preserve">jest świadomy istnienia pola magnetycznego w otoczeniu </w:t>
            </w:r>
            <w:r w:rsidRPr="00FB3BD8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przewodnika z prądem</w:t>
            </w:r>
          </w:p>
          <w:p w:rsidR="00FB3BD8" w:rsidRPr="00FB3BD8" w:rsidRDefault="00FB3BD8" w:rsidP="00B859DF">
            <w:pPr>
              <w:pStyle w:val="Wypunktowanie"/>
              <w:ind w:left="380"/>
              <w:rPr>
                <w:rFonts w:asciiTheme="minorHAnsi" w:hAnsiTheme="minorHAnsi" w:cstheme="minorHAnsi"/>
                <w:sz w:val="24"/>
                <w:szCs w:val="24"/>
              </w:rPr>
            </w:pPr>
            <w:r w:rsidRPr="00FB3BD8">
              <w:rPr>
                <w:rFonts w:asciiTheme="minorHAnsi" w:hAnsiTheme="minorHAnsi" w:cstheme="minorHAnsi"/>
                <w:sz w:val="24"/>
                <w:szCs w:val="24"/>
              </w:rPr>
              <w:t>opisuje pole magnetyczne wokół prostoliniowego przewodnika z prądem i przewodnika kołowego</w:t>
            </w:r>
          </w:p>
          <w:p w:rsidR="00FB3BD8" w:rsidRPr="00FB3BD8" w:rsidRDefault="00FB3BD8" w:rsidP="00B859DF">
            <w:pPr>
              <w:pStyle w:val="Wypunktowanie"/>
              <w:ind w:left="380"/>
              <w:rPr>
                <w:rFonts w:asciiTheme="minorHAnsi" w:hAnsiTheme="minorHAnsi" w:cstheme="minorHAnsi"/>
                <w:sz w:val="24"/>
                <w:szCs w:val="24"/>
              </w:rPr>
            </w:pPr>
            <w:r w:rsidRPr="00FB3BD8">
              <w:rPr>
                <w:rFonts w:asciiTheme="minorHAnsi" w:hAnsiTheme="minorHAnsi" w:cstheme="minorHAnsi"/>
                <w:sz w:val="24"/>
                <w:szCs w:val="24"/>
              </w:rPr>
              <w:t>opisuje pole magnetyczne zwojnicy</w:t>
            </w:r>
          </w:p>
          <w:p w:rsidR="00FB3BD8" w:rsidRPr="00FB3BD8" w:rsidRDefault="00FB3BD8" w:rsidP="00B859DF">
            <w:pPr>
              <w:pStyle w:val="Wypunktowanie"/>
              <w:ind w:left="312"/>
              <w:rPr>
                <w:rFonts w:asciiTheme="minorHAnsi" w:hAnsiTheme="minorHAnsi" w:cstheme="minorHAnsi"/>
                <w:sz w:val="24"/>
                <w:szCs w:val="24"/>
              </w:rPr>
            </w:pPr>
            <w:r w:rsidRPr="00FB3BD8">
              <w:rPr>
                <w:rFonts w:asciiTheme="minorHAnsi" w:hAnsiTheme="minorHAnsi" w:cstheme="minorHAnsi"/>
                <w:sz w:val="24"/>
                <w:szCs w:val="24"/>
              </w:rPr>
              <w:t>definiuje siłę elektrodynamiczną</w:t>
            </w:r>
          </w:p>
          <w:p w:rsidR="00FB3BD8" w:rsidRDefault="00FB3BD8" w:rsidP="00B859DF">
            <w:pPr>
              <w:pStyle w:val="Wypunktowanie"/>
              <w:ind w:left="312"/>
              <w:rPr>
                <w:rFonts w:asciiTheme="minorHAnsi" w:hAnsiTheme="minorHAnsi" w:cstheme="minorHAnsi"/>
                <w:sz w:val="24"/>
                <w:szCs w:val="24"/>
              </w:rPr>
            </w:pPr>
            <w:r w:rsidRPr="00FB3BD8">
              <w:rPr>
                <w:rFonts w:asciiTheme="minorHAnsi" w:hAnsiTheme="minorHAnsi" w:cstheme="minorHAnsi"/>
                <w:sz w:val="24"/>
                <w:szCs w:val="24"/>
              </w:rPr>
              <w:t>opisuje oddziaływanie pola magnetycznego na przewodnik z prądem</w:t>
            </w:r>
          </w:p>
          <w:p w:rsidR="00FB3BD8" w:rsidRPr="00FB3BD8" w:rsidRDefault="00FB3BD8" w:rsidP="00B859DF">
            <w:pPr>
              <w:pStyle w:val="Wypunktowanie"/>
              <w:ind w:left="312"/>
              <w:rPr>
                <w:rFonts w:asciiTheme="minorHAnsi" w:hAnsiTheme="minorHAnsi" w:cstheme="minorHAnsi"/>
                <w:sz w:val="24"/>
                <w:szCs w:val="24"/>
              </w:rPr>
            </w:pPr>
            <w:r>
              <w:rPr>
                <w:rFonts w:asciiTheme="minorHAnsi" w:hAnsiTheme="minorHAnsi" w:cstheme="minorHAnsi"/>
                <w:sz w:val="24"/>
                <w:szCs w:val="24"/>
              </w:rPr>
              <w:t>opisuje czynniki mające wpływ na wartość siły elektrodynamicznej</w:t>
            </w:r>
          </w:p>
          <w:p w:rsidR="00FB3BD8" w:rsidRDefault="00FB3BD8" w:rsidP="00B859DF">
            <w:pPr>
              <w:rPr>
                <w:b/>
              </w:rPr>
            </w:pPr>
          </w:p>
        </w:tc>
        <w:tc>
          <w:tcPr>
            <w:tcW w:w="5080" w:type="dxa"/>
            <w:gridSpan w:val="8"/>
          </w:tcPr>
          <w:p w:rsidR="007A7163" w:rsidRDefault="007A7163" w:rsidP="00B859DF">
            <w:pPr>
              <w:pStyle w:val="Wypunktowanie"/>
              <w:numPr>
                <w:ilvl w:val="0"/>
                <w:numId w:val="0"/>
              </w:numPr>
              <w:ind w:left="360"/>
              <w:rPr>
                <w:rFonts w:asciiTheme="minorHAnsi" w:hAnsiTheme="minorHAnsi" w:cstheme="minorHAnsi"/>
                <w:sz w:val="24"/>
                <w:szCs w:val="24"/>
              </w:rPr>
            </w:pPr>
            <w:r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Uczeń:</w:t>
            </w:r>
          </w:p>
          <w:p w:rsidR="00FB3BD8" w:rsidRPr="00FB3BD8" w:rsidRDefault="00FB3BD8" w:rsidP="00B859DF">
            <w:pPr>
              <w:pStyle w:val="Wypunktowanie"/>
              <w:numPr>
                <w:ilvl w:val="0"/>
                <w:numId w:val="10"/>
              </w:numPr>
              <w:rPr>
                <w:rFonts w:asciiTheme="minorHAnsi" w:hAnsiTheme="minorHAnsi" w:cstheme="minorHAnsi"/>
                <w:sz w:val="24"/>
                <w:szCs w:val="24"/>
              </w:rPr>
            </w:pPr>
            <w:r w:rsidRPr="00FB3BD8">
              <w:rPr>
                <w:rFonts w:asciiTheme="minorHAnsi" w:hAnsiTheme="minorHAnsi" w:cstheme="minorHAnsi"/>
                <w:sz w:val="24"/>
                <w:szCs w:val="24"/>
              </w:rPr>
              <w:t xml:space="preserve">opisuje właściwości magnesów </w:t>
            </w:r>
          </w:p>
          <w:p w:rsidR="00FB3BD8" w:rsidRPr="00FB3BD8" w:rsidRDefault="00FB3BD8" w:rsidP="00B859DF">
            <w:pPr>
              <w:pStyle w:val="Wypunktowanie"/>
              <w:numPr>
                <w:ilvl w:val="0"/>
                <w:numId w:val="10"/>
              </w:numPr>
              <w:rPr>
                <w:rFonts w:asciiTheme="minorHAnsi" w:hAnsiTheme="minorHAnsi" w:cstheme="minorHAnsi"/>
                <w:sz w:val="24"/>
                <w:szCs w:val="24"/>
              </w:rPr>
            </w:pPr>
            <w:r w:rsidRPr="00FB3BD8">
              <w:rPr>
                <w:rFonts w:asciiTheme="minorHAnsi" w:hAnsiTheme="minorHAnsi" w:cstheme="minorHAnsi"/>
                <w:sz w:val="24"/>
                <w:szCs w:val="24"/>
              </w:rPr>
              <w:t>opisuje właściwości pola magnetycznego</w:t>
            </w:r>
          </w:p>
          <w:p w:rsidR="00FB3BD8" w:rsidRPr="00FB3BD8" w:rsidRDefault="00FB3BD8" w:rsidP="00B859DF">
            <w:pPr>
              <w:pStyle w:val="Akapitzlist"/>
              <w:numPr>
                <w:ilvl w:val="0"/>
                <w:numId w:val="10"/>
              </w:numPr>
              <w:spacing w:line="240" w:lineRule="auto"/>
              <w:rPr>
                <w:rFonts w:cstheme="minorHAnsi"/>
                <w:sz w:val="24"/>
                <w:szCs w:val="24"/>
              </w:rPr>
            </w:pPr>
            <w:r w:rsidRPr="00FB3BD8">
              <w:rPr>
                <w:rFonts w:cstheme="minorHAnsi"/>
                <w:sz w:val="24"/>
                <w:szCs w:val="24"/>
              </w:rPr>
              <w:t xml:space="preserve">wyjaśnia znaczenie pola </w:t>
            </w:r>
            <w:proofErr w:type="spellStart"/>
            <w:r w:rsidRPr="00FB3BD8">
              <w:rPr>
                <w:rFonts w:cstheme="minorHAnsi"/>
                <w:sz w:val="24"/>
                <w:szCs w:val="24"/>
              </w:rPr>
              <w:t>magnetycznegoZiemi</w:t>
            </w:r>
            <w:proofErr w:type="spellEnd"/>
          </w:p>
          <w:p w:rsidR="00FB3BD8" w:rsidRPr="00FB3BD8" w:rsidRDefault="00FB3BD8" w:rsidP="00B859DF">
            <w:pPr>
              <w:pStyle w:val="Wypunktowanie"/>
              <w:spacing w:line="240" w:lineRule="auto"/>
              <w:ind w:left="211" w:hanging="211"/>
              <w:rPr>
                <w:rFonts w:asciiTheme="minorHAnsi" w:hAnsiTheme="minorHAnsi" w:cstheme="minorHAnsi"/>
                <w:sz w:val="24"/>
                <w:szCs w:val="24"/>
              </w:rPr>
            </w:pPr>
            <w:r w:rsidRPr="00FB3BD8">
              <w:rPr>
                <w:rFonts w:asciiTheme="minorHAnsi" w:hAnsiTheme="minorHAnsi" w:cstheme="minorHAnsi"/>
                <w:sz w:val="24"/>
                <w:szCs w:val="24"/>
              </w:rPr>
              <w:t>wyjaśnia działanie igły magnetycznej i kompasu</w:t>
            </w:r>
          </w:p>
          <w:p w:rsidR="00FB3BD8" w:rsidRPr="00FB3BD8" w:rsidRDefault="00FB3BD8" w:rsidP="00B859DF">
            <w:pPr>
              <w:pStyle w:val="Wypunktowanie"/>
              <w:spacing w:line="240" w:lineRule="auto"/>
              <w:ind w:left="211" w:hanging="211"/>
              <w:rPr>
                <w:rFonts w:asciiTheme="minorHAnsi" w:hAnsiTheme="minorHAnsi" w:cstheme="minorHAnsi"/>
                <w:sz w:val="24"/>
                <w:szCs w:val="24"/>
              </w:rPr>
            </w:pPr>
            <w:r w:rsidRPr="00FB3BD8">
              <w:rPr>
                <w:rFonts w:asciiTheme="minorHAnsi" w:hAnsiTheme="minorHAnsi" w:cstheme="minorHAnsi"/>
                <w:sz w:val="24"/>
                <w:szCs w:val="24"/>
              </w:rPr>
              <w:t>demonstruje doświadczalnie linie pola magnetycznego magnesu trwałego</w:t>
            </w:r>
          </w:p>
          <w:p w:rsidR="00FB3BD8" w:rsidRPr="00FB3BD8" w:rsidRDefault="00FB3BD8" w:rsidP="00B859DF">
            <w:pPr>
              <w:pStyle w:val="Akapitzlist"/>
              <w:numPr>
                <w:ilvl w:val="0"/>
                <w:numId w:val="10"/>
              </w:numPr>
              <w:spacing w:line="240" w:lineRule="auto"/>
              <w:ind w:left="264" w:hanging="264"/>
              <w:rPr>
                <w:rFonts w:cstheme="minorHAnsi"/>
                <w:sz w:val="24"/>
                <w:szCs w:val="24"/>
              </w:rPr>
            </w:pPr>
            <w:r w:rsidRPr="00FB3BD8">
              <w:rPr>
                <w:rFonts w:cstheme="minorHAnsi"/>
                <w:sz w:val="24"/>
                <w:szCs w:val="24"/>
              </w:rPr>
              <w:t>definiuje dipol magnetyczny i wyjaśnia jego znaczenie</w:t>
            </w:r>
          </w:p>
          <w:p w:rsidR="00FB3BD8" w:rsidRPr="00FB3BD8" w:rsidRDefault="00FB3BD8" w:rsidP="00B859DF">
            <w:pPr>
              <w:pStyle w:val="Akapitzlist"/>
              <w:numPr>
                <w:ilvl w:val="0"/>
                <w:numId w:val="10"/>
              </w:numPr>
              <w:spacing w:line="240" w:lineRule="auto"/>
              <w:ind w:left="264" w:hanging="264"/>
              <w:rPr>
                <w:rFonts w:cstheme="minorHAnsi"/>
                <w:sz w:val="24"/>
                <w:szCs w:val="24"/>
              </w:rPr>
            </w:pPr>
            <w:r w:rsidRPr="00FB3BD8">
              <w:rPr>
                <w:rFonts w:cstheme="minorHAnsi"/>
                <w:sz w:val="24"/>
                <w:szCs w:val="24"/>
              </w:rPr>
              <w:t>rozwiązuje zadania problemowe wykraczające poza wymagania dopełniające</w:t>
            </w:r>
          </w:p>
          <w:p w:rsidR="00FB3BD8" w:rsidRPr="00FB3BD8" w:rsidRDefault="00FB3BD8" w:rsidP="00B859DF">
            <w:pPr>
              <w:pStyle w:val="Wypunktowanie"/>
              <w:ind w:left="294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FB3BD8">
              <w:rPr>
                <w:rFonts w:asciiTheme="minorHAnsi" w:hAnsiTheme="minorHAnsi" w:cstheme="minorHAnsi"/>
                <w:sz w:val="24"/>
                <w:szCs w:val="24"/>
              </w:rPr>
              <w:t xml:space="preserve">stosuje regułę prawej ręki do wyznaczania </w:t>
            </w:r>
            <w:r w:rsidRPr="00FB3BD8">
              <w:rPr>
                <w:rFonts w:asciiTheme="minorHAnsi" w:hAnsiTheme="minorHAnsi" w:cstheme="minorHAnsi"/>
                <w:sz w:val="24"/>
                <w:szCs w:val="24"/>
              </w:rPr>
              <w:lastRenderedPageBreak/>
              <w:t>zwrotu linii pola magnetycznego prostoliniowego przewodnika z prądem, przewodnika kołowego oraz zwojnicy</w:t>
            </w:r>
          </w:p>
          <w:p w:rsidR="00FB3BD8" w:rsidRPr="007A7163" w:rsidRDefault="00FB3BD8" w:rsidP="00B859DF">
            <w:pPr>
              <w:pStyle w:val="Wypunktowanie"/>
              <w:numPr>
                <w:ilvl w:val="0"/>
                <w:numId w:val="0"/>
              </w:numPr>
              <w:ind w:left="567"/>
              <w:rPr>
                <w:rFonts w:asciiTheme="minorHAnsi" w:hAnsiTheme="minorHAnsi" w:cstheme="minorHAnsi"/>
                <w:sz w:val="22"/>
              </w:rPr>
            </w:pPr>
            <w:r w:rsidRPr="007A7163">
              <w:rPr>
                <w:rFonts w:asciiTheme="minorHAnsi" w:hAnsiTheme="minorHAnsi" w:cstheme="minorHAnsi"/>
                <w:sz w:val="22"/>
              </w:rPr>
              <w:t>rysuje linie pola magnetycznego wokół prostoliniowego i kołowego przewodnika oraz zwojnicy z prądem</w:t>
            </w:r>
          </w:p>
          <w:p w:rsidR="00FB3BD8" w:rsidRPr="00FB3BD8" w:rsidRDefault="00FB3BD8" w:rsidP="00B859DF">
            <w:pPr>
              <w:pStyle w:val="Wypunktowanie"/>
              <w:spacing w:line="240" w:lineRule="auto"/>
              <w:ind w:left="502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7A7163">
              <w:rPr>
                <w:rFonts w:asciiTheme="minorHAnsi" w:hAnsiTheme="minorHAnsi" w:cstheme="minorHAnsi"/>
                <w:sz w:val="22"/>
              </w:rPr>
              <w:t>opisuje zasadę działania</w:t>
            </w:r>
            <w:r w:rsidRPr="00FB3BD8">
              <w:rPr>
                <w:rFonts w:asciiTheme="minorHAnsi" w:hAnsiTheme="minorHAnsi" w:cstheme="minorHAnsi"/>
                <w:sz w:val="24"/>
                <w:szCs w:val="24"/>
              </w:rPr>
              <w:t xml:space="preserve"> elektromagnesu</w:t>
            </w:r>
          </w:p>
          <w:p w:rsidR="00FB3BD8" w:rsidRPr="00FB3BD8" w:rsidRDefault="00FB3BD8" w:rsidP="00B859DF">
            <w:pPr>
              <w:pStyle w:val="Akapitzlist"/>
              <w:numPr>
                <w:ilvl w:val="0"/>
                <w:numId w:val="10"/>
              </w:numPr>
              <w:spacing w:line="240" w:lineRule="auto"/>
              <w:ind w:left="264" w:hanging="264"/>
              <w:rPr>
                <w:rFonts w:cstheme="minorHAnsi"/>
                <w:i/>
                <w:iCs/>
                <w:sz w:val="24"/>
                <w:szCs w:val="24"/>
              </w:rPr>
            </w:pPr>
            <w:r w:rsidRPr="00FB3BD8">
              <w:rPr>
                <w:rFonts w:cstheme="minorHAnsi"/>
                <w:sz w:val="24"/>
                <w:szCs w:val="24"/>
              </w:rPr>
              <w:t>wyjaśnia istnienie pola magnetycznego Ziemi</w:t>
            </w:r>
          </w:p>
          <w:p w:rsidR="00FB3BD8" w:rsidRPr="00FB3BD8" w:rsidRDefault="00FB3BD8" w:rsidP="00B859DF">
            <w:pPr>
              <w:pStyle w:val="Akapitzlist"/>
              <w:numPr>
                <w:ilvl w:val="0"/>
                <w:numId w:val="10"/>
              </w:numPr>
              <w:spacing w:line="240" w:lineRule="auto"/>
              <w:ind w:left="264" w:hanging="264"/>
              <w:rPr>
                <w:rFonts w:cstheme="minorHAnsi"/>
                <w:i/>
                <w:iCs/>
                <w:sz w:val="24"/>
                <w:szCs w:val="24"/>
              </w:rPr>
            </w:pPr>
            <w:r w:rsidRPr="00FB3BD8">
              <w:rPr>
                <w:rFonts w:cstheme="minorHAnsi"/>
                <w:sz w:val="24"/>
                <w:szCs w:val="24"/>
              </w:rPr>
              <w:t>rozwiązuje zadania problemowe wykraczające poza wymagania dopełniające</w:t>
            </w:r>
          </w:p>
          <w:p w:rsidR="00FB3BD8" w:rsidRPr="00FB3BD8" w:rsidRDefault="00FB3BD8" w:rsidP="00B859DF">
            <w:pPr>
              <w:pStyle w:val="Wypunktowanie"/>
              <w:ind w:left="312"/>
              <w:jc w:val="left"/>
              <w:rPr>
                <w:rFonts w:asciiTheme="minorHAnsi" w:hAnsiTheme="minorHAnsi" w:cstheme="minorHAnsi"/>
                <w:sz w:val="24"/>
                <w:szCs w:val="24"/>
              </w:rPr>
            </w:pPr>
            <w:r w:rsidRPr="00FB3BD8">
              <w:rPr>
                <w:rFonts w:asciiTheme="minorHAnsi" w:hAnsiTheme="minorHAnsi" w:cstheme="minorHAnsi"/>
                <w:sz w:val="24"/>
                <w:szCs w:val="24"/>
              </w:rPr>
              <w:t>stosuje regułę lewej dłoni do wyznaczania kierunku i zwrotu siły elektrodynamicznej</w:t>
            </w:r>
          </w:p>
          <w:p w:rsidR="00FB3BD8" w:rsidRPr="00FB3BD8" w:rsidRDefault="00FB3BD8" w:rsidP="00B859DF">
            <w:pPr>
              <w:pStyle w:val="Wypunktowanie"/>
              <w:numPr>
                <w:ilvl w:val="0"/>
                <w:numId w:val="10"/>
              </w:numPr>
              <w:spacing w:line="240" w:lineRule="auto"/>
              <w:ind w:left="229" w:hanging="229"/>
              <w:jc w:val="left"/>
              <w:rPr>
                <w:rFonts w:cstheme="minorHAnsi"/>
                <w:sz w:val="24"/>
                <w:szCs w:val="24"/>
              </w:rPr>
            </w:pPr>
            <w:r w:rsidRPr="00FB3BD8">
              <w:rPr>
                <w:rFonts w:asciiTheme="minorHAnsi" w:hAnsiTheme="minorHAnsi" w:cstheme="minorHAnsi"/>
                <w:sz w:val="24"/>
                <w:szCs w:val="24"/>
              </w:rPr>
              <w:t>wyjaśnia znaczenie siły elektrodynamicznej</w:t>
            </w:r>
          </w:p>
          <w:p w:rsidR="00FB3BD8" w:rsidRPr="00FB3BD8" w:rsidRDefault="00FB3BD8" w:rsidP="00B859DF">
            <w:pPr>
              <w:pStyle w:val="Wypunktowanie"/>
              <w:numPr>
                <w:ilvl w:val="0"/>
                <w:numId w:val="10"/>
              </w:numPr>
              <w:spacing w:line="240" w:lineRule="auto"/>
              <w:ind w:left="229" w:hanging="229"/>
              <w:jc w:val="left"/>
              <w:rPr>
                <w:rFonts w:cstheme="minorHAnsi"/>
                <w:sz w:val="24"/>
                <w:szCs w:val="24"/>
              </w:rPr>
            </w:pPr>
            <w:r w:rsidRPr="00FB3BD8">
              <w:rPr>
                <w:rFonts w:asciiTheme="minorHAnsi" w:hAnsiTheme="minorHAnsi" w:cstheme="minorHAnsi"/>
                <w:sz w:val="24"/>
                <w:szCs w:val="24"/>
              </w:rPr>
              <w:t>wyznacza kierunek i zwrot siły elektrodynamicznej w sytuacjach problemowych</w:t>
            </w:r>
          </w:p>
          <w:p w:rsidR="00FB3BD8" w:rsidRPr="00FB3BD8" w:rsidRDefault="00FB3BD8" w:rsidP="00B859DF">
            <w:pPr>
              <w:pStyle w:val="Akapitzlist"/>
              <w:numPr>
                <w:ilvl w:val="0"/>
                <w:numId w:val="10"/>
              </w:numPr>
              <w:spacing w:line="240" w:lineRule="auto"/>
              <w:ind w:left="264" w:hanging="264"/>
              <w:rPr>
                <w:rFonts w:cstheme="minorHAnsi"/>
                <w:i/>
                <w:iCs/>
                <w:sz w:val="24"/>
                <w:szCs w:val="24"/>
              </w:rPr>
            </w:pPr>
            <w:r w:rsidRPr="00FB3BD8">
              <w:rPr>
                <w:rFonts w:cstheme="minorHAnsi"/>
                <w:sz w:val="24"/>
                <w:szCs w:val="24"/>
              </w:rPr>
              <w:t>definiuje indukcję magnetyczną i podaje jej jednostkę</w:t>
            </w:r>
          </w:p>
          <w:p w:rsidR="00FB3BD8" w:rsidRPr="007C1DDA" w:rsidRDefault="00FB3BD8" w:rsidP="00B859DF">
            <w:pPr>
              <w:pStyle w:val="Akapitzlist"/>
              <w:numPr>
                <w:ilvl w:val="0"/>
                <w:numId w:val="10"/>
              </w:numPr>
              <w:spacing w:after="0" w:line="240" w:lineRule="auto"/>
              <w:ind w:left="264" w:hanging="264"/>
              <w:rPr>
                <w:rFonts w:cstheme="minorHAnsi"/>
                <w:sz w:val="20"/>
                <w:szCs w:val="20"/>
              </w:rPr>
            </w:pPr>
            <w:r w:rsidRPr="00FB3BD8">
              <w:rPr>
                <w:rFonts w:cstheme="minorHAnsi"/>
                <w:sz w:val="24"/>
                <w:szCs w:val="24"/>
              </w:rPr>
              <w:t>oblicza wartość siły elektrodynamicznej</w:t>
            </w:r>
          </w:p>
        </w:tc>
      </w:tr>
      <w:tr w:rsidR="00FB3BD8" w:rsidTr="00B859DF">
        <w:trPr>
          <w:trHeight w:val="630"/>
        </w:trPr>
        <w:tc>
          <w:tcPr>
            <w:tcW w:w="9710" w:type="dxa"/>
            <w:gridSpan w:val="17"/>
          </w:tcPr>
          <w:p w:rsidR="00FB3BD8" w:rsidRDefault="008A7AB9" w:rsidP="00B859DF">
            <w:pPr>
              <w:rPr>
                <w:b/>
              </w:rPr>
            </w:pPr>
            <w:r>
              <w:rPr>
                <w:b/>
              </w:rPr>
              <w:lastRenderedPageBreak/>
              <w:t xml:space="preserve">                                 Indukcja elektromagnetyczna, prąd przemienny</w:t>
            </w:r>
          </w:p>
        </w:tc>
      </w:tr>
      <w:tr w:rsidR="008A7AB9" w:rsidRPr="008A7AB9" w:rsidTr="00B859DF">
        <w:trPr>
          <w:trHeight w:val="3710"/>
        </w:trPr>
        <w:tc>
          <w:tcPr>
            <w:tcW w:w="4640" w:type="dxa"/>
            <w:gridSpan w:val="10"/>
          </w:tcPr>
          <w:p w:rsidR="008A7AB9" w:rsidRPr="008A7AB9" w:rsidRDefault="008A7AB9" w:rsidP="00B859DF">
            <w:pPr>
              <w:pStyle w:val="Wypunktowanie"/>
              <w:numPr>
                <w:ilvl w:val="0"/>
                <w:numId w:val="0"/>
              </w:numPr>
              <w:ind w:left="312"/>
              <w:rPr>
                <w:rFonts w:asciiTheme="minorHAnsi" w:hAnsiTheme="minorHAnsi" w:cstheme="minorHAnsi"/>
                <w:sz w:val="22"/>
              </w:rPr>
            </w:pPr>
          </w:p>
          <w:p w:rsidR="008A7AB9" w:rsidRPr="008A7AB9" w:rsidRDefault="008A7AB9" w:rsidP="00B859DF">
            <w:pPr>
              <w:pStyle w:val="Wypunktowanie"/>
              <w:numPr>
                <w:ilvl w:val="0"/>
                <w:numId w:val="0"/>
              </w:numPr>
              <w:ind w:left="312"/>
              <w:rPr>
                <w:rFonts w:asciiTheme="minorHAnsi" w:hAnsiTheme="minorHAnsi" w:cstheme="minorHAnsi"/>
                <w:b/>
                <w:sz w:val="22"/>
              </w:rPr>
            </w:pPr>
            <w:r w:rsidRPr="008A7AB9">
              <w:rPr>
                <w:rFonts w:asciiTheme="minorHAnsi" w:hAnsiTheme="minorHAnsi" w:cstheme="minorHAnsi"/>
                <w:b/>
                <w:sz w:val="22"/>
              </w:rPr>
              <w:t>Uczeń:</w:t>
            </w:r>
          </w:p>
          <w:p w:rsidR="008A7AB9" w:rsidRPr="008A7AB9" w:rsidRDefault="008A7AB9" w:rsidP="00B859DF">
            <w:pPr>
              <w:pStyle w:val="Wypunktowanie"/>
              <w:ind w:left="312"/>
              <w:rPr>
                <w:rFonts w:asciiTheme="minorHAnsi" w:hAnsiTheme="minorHAnsi" w:cstheme="minorHAnsi"/>
                <w:sz w:val="22"/>
              </w:rPr>
            </w:pPr>
            <w:r w:rsidRPr="008A7AB9">
              <w:rPr>
                <w:rFonts w:asciiTheme="minorHAnsi" w:hAnsiTheme="minorHAnsi" w:cstheme="minorHAnsi"/>
                <w:sz w:val="22"/>
              </w:rPr>
              <w:t>definiuje prąd indukcyjny</w:t>
            </w:r>
          </w:p>
          <w:p w:rsidR="008A7AB9" w:rsidRPr="008A7AB9" w:rsidRDefault="008A7AB9" w:rsidP="00B859DF">
            <w:pPr>
              <w:pStyle w:val="Wypunktowanie"/>
              <w:ind w:left="312"/>
              <w:rPr>
                <w:rFonts w:asciiTheme="minorHAnsi" w:hAnsiTheme="minorHAnsi" w:cstheme="minorHAnsi"/>
                <w:sz w:val="22"/>
              </w:rPr>
            </w:pPr>
            <w:r w:rsidRPr="008A7AB9">
              <w:rPr>
                <w:rFonts w:asciiTheme="minorHAnsi" w:hAnsiTheme="minorHAnsi" w:cstheme="minorHAnsi"/>
                <w:sz w:val="22"/>
              </w:rPr>
              <w:t>podaje przykłady wykorzystania zjawiska indukcji elektromagnetycznej</w:t>
            </w:r>
          </w:p>
          <w:p w:rsidR="008A7AB9" w:rsidRPr="008A7AB9" w:rsidRDefault="008A7AB9" w:rsidP="00B859DF">
            <w:pPr>
              <w:pStyle w:val="Wypunktowanie"/>
              <w:ind w:left="312"/>
              <w:rPr>
                <w:rFonts w:asciiTheme="minorHAnsi" w:hAnsiTheme="minorHAnsi" w:cstheme="minorHAnsi"/>
                <w:sz w:val="22"/>
              </w:rPr>
            </w:pPr>
            <w:r w:rsidRPr="008A7AB9">
              <w:rPr>
                <w:rFonts w:asciiTheme="minorHAnsi" w:hAnsiTheme="minorHAnsi" w:cstheme="minorHAnsi"/>
                <w:sz w:val="22"/>
              </w:rPr>
              <w:t>opisuje zjawisko indukcji elektromagnetycznej</w:t>
            </w:r>
          </w:p>
          <w:p w:rsidR="008A7AB9" w:rsidRPr="008A7AB9" w:rsidRDefault="008A7AB9" w:rsidP="00B859DF">
            <w:pPr>
              <w:pStyle w:val="Wypunktowanie"/>
              <w:spacing w:line="240" w:lineRule="auto"/>
              <w:ind w:left="312" w:hanging="219"/>
              <w:rPr>
                <w:rFonts w:asciiTheme="minorHAnsi" w:hAnsiTheme="minorHAnsi" w:cstheme="minorHAnsi"/>
                <w:sz w:val="22"/>
              </w:rPr>
            </w:pPr>
            <w:r w:rsidRPr="008A7AB9">
              <w:rPr>
                <w:rFonts w:asciiTheme="minorHAnsi" w:hAnsiTheme="minorHAnsi" w:cstheme="minorHAnsi"/>
                <w:sz w:val="22"/>
              </w:rPr>
              <w:t>formułuje warunek powstania prądu indukcyjnego</w:t>
            </w:r>
          </w:p>
          <w:p w:rsidR="008A7AB9" w:rsidRPr="008A7AB9" w:rsidRDefault="008A7AB9" w:rsidP="00B859DF">
            <w:pPr>
              <w:pStyle w:val="Wypunktowanie"/>
              <w:ind w:left="312"/>
              <w:rPr>
                <w:rFonts w:asciiTheme="minorHAnsi" w:hAnsiTheme="minorHAnsi" w:cstheme="minorHAnsi"/>
                <w:sz w:val="22"/>
              </w:rPr>
            </w:pPr>
            <w:r w:rsidRPr="008A7AB9">
              <w:rPr>
                <w:rFonts w:asciiTheme="minorHAnsi" w:hAnsiTheme="minorHAnsi" w:cstheme="minorHAnsi"/>
                <w:sz w:val="22"/>
              </w:rPr>
              <w:t>definiuje prąd przemienny</w:t>
            </w:r>
          </w:p>
          <w:p w:rsidR="008A7AB9" w:rsidRPr="008A7AB9" w:rsidRDefault="008A7AB9" w:rsidP="00B859DF">
            <w:pPr>
              <w:pStyle w:val="Wypunktowanie"/>
              <w:ind w:left="312"/>
              <w:rPr>
                <w:rFonts w:asciiTheme="minorHAnsi" w:hAnsiTheme="minorHAnsi" w:cstheme="minorHAnsi"/>
                <w:sz w:val="22"/>
              </w:rPr>
            </w:pPr>
            <w:r w:rsidRPr="008A7AB9">
              <w:rPr>
                <w:rFonts w:asciiTheme="minorHAnsi" w:hAnsiTheme="minorHAnsi" w:cstheme="minorHAnsi"/>
                <w:sz w:val="22"/>
              </w:rPr>
              <w:t>wymienia wielkości charakteryzujące prąd przemienny: okres, częstotliwość, amplitudę</w:t>
            </w:r>
          </w:p>
          <w:p w:rsidR="008A7AB9" w:rsidRPr="008A7AB9" w:rsidRDefault="008A7AB9" w:rsidP="00B859DF">
            <w:pPr>
              <w:pStyle w:val="Wypunktowanie"/>
              <w:ind w:left="312"/>
              <w:rPr>
                <w:rFonts w:asciiTheme="minorHAnsi" w:hAnsiTheme="minorHAnsi" w:cstheme="minorHAnsi"/>
                <w:sz w:val="22"/>
              </w:rPr>
            </w:pPr>
            <w:r w:rsidRPr="008A7AB9">
              <w:rPr>
                <w:rFonts w:asciiTheme="minorHAnsi" w:hAnsiTheme="minorHAnsi" w:cstheme="minorHAnsi"/>
                <w:sz w:val="22"/>
              </w:rPr>
              <w:t>definiuje napięcie i natężenie skuteczne</w:t>
            </w:r>
          </w:p>
          <w:p w:rsidR="008A7AB9" w:rsidRPr="008A7AB9" w:rsidRDefault="008A7AB9" w:rsidP="00B859DF">
            <w:pPr>
              <w:pStyle w:val="Wypunktowanie"/>
              <w:ind w:left="312"/>
              <w:rPr>
                <w:rFonts w:asciiTheme="minorHAnsi" w:hAnsiTheme="minorHAnsi" w:cstheme="minorHAnsi"/>
                <w:sz w:val="22"/>
              </w:rPr>
            </w:pPr>
            <w:r w:rsidRPr="008A7AB9">
              <w:rPr>
                <w:rFonts w:asciiTheme="minorHAnsi" w:hAnsiTheme="minorHAnsi" w:cstheme="minorHAnsi"/>
                <w:sz w:val="22"/>
              </w:rPr>
              <w:t>opisuje wielkości charakteryzujące prąd przemienny: okres, częstotliwość, amplitudę</w:t>
            </w:r>
          </w:p>
          <w:p w:rsidR="008A7AB9" w:rsidRPr="008A7AB9" w:rsidRDefault="008A7AB9" w:rsidP="00B859DF">
            <w:pPr>
              <w:pStyle w:val="Wypunktowanie"/>
              <w:ind w:left="312"/>
              <w:rPr>
                <w:rFonts w:asciiTheme="minorHAnsi" w:hAnsiTheme="minorHAnsi" w:cstheme="minorHAnsi"/>
                <w:sz w:val="22"/>
              </w:rPr>
            </w:pPr>
            <w:r w:rsidRPr="008A7AB9">
              <w:rPr>
                <w:rFonts w:asciiTheme="minorHAnsi" w:hAnsiTheme="minorHAnsi" w:cstheme="minorHAnsi"/>
                <w:sz w:val="22"/>
              </w:rPr>
              <w:t>zapisuje prawo Ohma dla obwodu prądu przemiennego</w:t>
            </w:r>
          </w:p>
          <w:p w:rsidR="008A7AB9" w:rsidRPr="008A7AB9" w:rsidRDefault="008A7AB9" w:rsidP="00B859DF">
            <w:pPr>
              <w:pStyle w:val="Wypunktowanie"/>
              <w:ind w:left="312"/>
              <w:rPr>
                <w:rFonts w:asciiTheme="minorHAnsi" w:hAnsiTheme="minorHAnsi" w:cstheme="minorHAnsi"/>
                <w:sz w:val="22"/>
              </w:rPr>
            </w:pPr>
            <w:r w:rsidRPr="008A7AB9">
              <w:rPr>
                <w:rFonts w:asciiTheme="minorHAnsi" w:hAnsiTheme="minorHAnsi" w:cstheme="minorHAnsi"/>
                <w:sz w:val="22"/>
              </w:rPr>
              <w:t>opisuje budowę transformatora</w:t>
            </w:r>
          </w:p>
          <w:p w:rsidR="008A7AB9" w:rsidRPr="008A7AB9" w:rsidRDefault="008A7AB9" w:rsidP="00B859DF">
            <w:pPr>
              <w:pStyle w:val="Wypunktowanie"/>
              <w:ind w:left="312"/>
              <w:rPr>
                <w:rFonts w:asciiTheme="minorHAnsi" w:hAnsiTheme="minorHAnsi" w:cstheme="minorHAnsi"/>
                <w:sz w:val="22"/>
              </w:rPr>
            </w:pPr>
            <w:r w:rsidRPr="008A7AB9">
              <w:rPr>
                <w:rFonts w:asciiTheme="minorHAnsi" w:hAnsiTheme="minorHAnsi" w:cstheme="minorHAnsi"/>
                <w:sz w:val="22"/>
              </w:rPr>
              <w:t xml:space="preserve">wymienia przykłady zastosowania transformatora </w:t>
            </w:r>
          </w:p>
          <w:p w:rsidR="008A7AB9" w:rsidRPr="008A7AB9" w:rsidRDefault="008A7AB9" w:rsidP="00B859DF">
            <w:pPr>
              <w:pStyle w:val="Wypunktowanie"/>
              <w:ind w:left="312"/>
              <w:rPr>
                <w:rFonts w:asciiTheme="minorHAnsi" w:hAnsiTheme="minorHAnsi" w:cstheme="minorHAnsi"/>
                <w:sz w:val="22"/>
              </w:rPr>
            </w:pPr>
            <w:r w:rsidRPr="008A7AB9">
              <w:rPr>
                <w:rFonts w:asciiTheme="minorHAnsi" w:hAnsiTheme="minorHAnsi" w:cstheme="minorHAnsi"/>
                <w:sz w:val="22"/>
              </w:rPr>
              <w:t>opisuje zasadę działania transformatora</w:t>
            </w:r>
          </w:p>
          <w:p w:rsidR="008A7AB9" w:rsidRPr="008A7AB9" w:rsidRDefault="008A7AB9" w:rsidP="00B859DF">
            <w:pPr>
              <w:pStyle w:val="Wypunktowanie"/>
              <w:ind w:left="312"/>
              <w:rPr>
                <w:rFonts w:asciiTheme="minorHAnsi" w:hAnsiTheme="minorHAnsi" w:cstheme="minorHAnsi"/>
                <w:sz w:val="22"/>
              </w:rPr>
            </w:pPr>
            <w:r w:rsidRPr="008A7AB9">
              <w:rPr>
                <w:rFonts w:asciiTheme="minorHAnsi" w:hAnsiTheme="minorHAnsi" w:cstheme="minorHAnsi"/>
                <w:sz w:val="22"/>
              </w:rPr>
              <w:t>wskazuje uzwojenie pierwotne i wtórne transformatora</w:t>
            </w:r>
          </w:p>
          <w:p w:rsidR="008A7AB9" w:rsidRPr="008A7AB9" w:rsidRDefault="008A7AB9" w:rsidP="00B859DF">
            <w:pPr>
              <w:pStyle w:val="Wypunktowanie"/>
              <w:ind w:left="312"/>
              <w:rPr>
                <w:rFonts w:asciiTheme="minorHAnsi" w:hAnsiTheme="minorHAnsi" w:cstheme="minorHAnsi"/>
                <w:sz w:val="22"/>
              </w:rPr>
            </w:pPr>
            <w:r w:rsidRPr="008A7AB9">
              <w:rPr>
                <w:rFonts w:asciiTheme="minorHAnsi" w:hAnsiTheme="minorHAnsi" w:cstheme="minorHAnsi"/>
                <w:sz w:val="22"/>
              </w:rPr>
              <w:t>opisuje zastosowania transformatora w technice</w:t>
            </w:r>
          </w:p>
        </w:tc>
        <w:tc>
          <w:tcPr>
            <w:tcW w:w="5070" w:type="dxa"/>
            <w:gridSpan w:val="7"/>
          </w:tcPr>
          <w:p w:rsidR="008A7AB9" w:rsidRPr="008A7AB9" w:rsidRDefault="008A7AB9" w:rsidP="00B859DF">
            <w:pPr>
              <w:pStyle w:val="Wypunktowanie"/>
              <w:numPr>
                <w:ilvl w:val="0"/>
                <w:numId w:val="0"/>
              </w:numPr>
              <w:ind w:left="312"/>
              <w:rPr>
                <w:rFonts w:asciiTheme="minorHAnsi" w:hAnsiTheme="minorHAnsi" w:cstheme="minorHAnsi"/>
                <w:sz w:val="22"/>
              </w:rPr>
            </w:pPr>
          </w:p>
          <w:p w:rsidR="008A7AB9" w:rsidRPr="008A7AB9" w:rsidRDefault="008A7AB9" w:rsidP="00B859DF">
            <w:pPr>
              <w:pStyle w:val="Wypunktowanie"/>
              <w:numPr>
                <w:ilvl w:val="0"/>
                <w:numId w:val="0"/>
              </w:numPr>
              <w:ind w:left="312"/>
              <w:rPr>
                <w:rFonts w:asciiTheme="minorHAnsi" w:hAnsiTheme="minorHAnsi" w:cstheme="minorHAnsi"/>
                <w:b/>
                <w:sz w:val="22"/>
              </w:rPr>
            </w:pPr>
            <w:r w:rsidRPr="008A7AB9">
              <w:rPr>
                <w:rFonts w:asciiTheme="minorHAnsi" w:hAnsiTheme="minorHAnsi" w:cstheme="minorHAnsi"/>
                <w:b/>
                <w:sz w:val="22"/>
              </w:rPr>
              <w:t>Uczeń:</w:t>
            </w:r>
          </w:p>
          <w:p w:rsidR="008A7AB9" w:rsidRPr="008A7AB9" w:rsidRDefault="008A7AB9" w:rsidP="00B859DF">
            <w:pPr>
              <w:pStyle w:val="Wypunktowanie"/>
              <w:ind w:left="312"/>
              <w:rPr>
                <w:rFonts w:asciiTheme="minorHAnsi" w:hAnsiTheme="minorHAnsi" w:cstheme="minorHAnsi"/>
                <w:sz w:val="22"/>
              </w:rPr>
            </w:pPr>
            <w:r w:rsidRPr="008A7AB9">
              <w:rPr>
                <w:rFonts w:asciiTheme="minorHAnsi" w:hAnsiTheme="minorHAnsi" w:cstheme="minorHAnsi"/>
                <w:sz w:val="22"/>
              </w:rPr>
              <w:t>wyjaśnia znaczenie zjawiska indukcji elektromagnetycznej</w:t>
            </w:r>
          </w:p>
          <w:p w:rsidR="008A7AB9" w:rsidRPr="008A7AB9" w:rsidRDefault="008A7AB9" w:rsidP="00B859DF">
            <w:pPr>
              <w:pStyle w:val="Wypunktowanie"/>
              <w:ind w:left="312"/>
              <w:rPr>
                <w:rFonts w:asciiTheme="minorHAnsi" w:hAnsiTheme="minorHAnsi" w:cstheme="minorHAnsi"/>
                <w:sz w:val="22"/>
              </w:rPr>
            </w:pPr>
            <w:r w:rsidRPr="008A7AB9">
              <w:rPr>
                <w:rFonts w:asciiTheme="minorHAnsi" w:hAnsiTheme="minorHAnsi" w:cstheme="minorHAnsi"/>
                <w:sz w:val="22"/>
              </w:rPr>
              <w:t>opisuje zjawiska zachodzące podczas ruchu magnesu wewnątrz zwojnicy, przez którą płynie prąd elektryczny w sytuacjach typowych</w:t>
            </w:r>
          </w:p>
          <w:p w:rsidR="008A7AB9" w:rsidRPr="008A7AB9" w:rsidRDefault="008A7AB9" w:rsidP="00B859DF">
            <w:pPr>
              <w:pStyle w:val="Wypunktowanie"/>
              <w:ind w:left="312"/>
              <w:rPr>
                <w:rFonts w:asciiTheme="minorHAnsi" w:hAnsiTheme="minorHAnsi" w:cstheme="minorHAnsi"/>
                <w:sz w:val="22"/>
              </w:rPr>
            </w:pPr>
            <w:r w:rsidRPr="008A7AB9">
              <w:rPr>
                <w:rFonts w:asciiTheme="minorHAnsi" w:hAnsiTheme="minorHAnsi" w:cstheme="minorHAnsi"/>
                <w:sz w:val="22"/>
              </w:rPr>
              <w:t>opisuje zjawiska zachodzące podczas ruchu magnesu wewnątrz zwojnicy, przez którą płynie prąd elektryczny w sytuacjach problemowych</w:t>
            </w:r>
          </w:p>
          <w:p w:rsidR="008A7AB9" w:rsidRPr="008A7AB9" w:rsidRDefault="008A7AB9" w:rsidP="00B859DF">
            <w:pPr>
              <w:pStyle w:val="Akapitzlist"/>
              <w:numPr>
                <w:ilvl w:val="0"/>
                <w:numId w:val="10"/>
              </w:numPr>
              <w:spacing w:line="240" w:lineRule="auto"/>
              <w:ind w:left="264" w:hanging="264"/>
              <w:rPr>
                <w:rFonts w:cstheme="minorHAnsi"/>
              </w:rPr>
            </w:pPr>
            <w:r w:rsidRPr="008A7AB9">
              <w:rPr>
                <w:rFonts w:cstheme="minorHAnsi"/>
              </w:rPr>
              <w:t>rozwiązuje zadania problemowe wykraczające poza wymagania dopełniające</w:t>
            </w:r>
          </w:p>
          <w:p w:rsidR="008A7AB9" w:rsidRPr="008A7AB9" w:rsidRDefault="008A7AB9" w:rsidP="00B859DF">
            <w:pPr>
              <w:pStyle w:val="Wypunktowanie"/>
              <w:ind w:left="312"/>
              <w:rPr>
                <w:rFonts w:asciiTheme="minorHAnsi" w:hAnsiTheme="minorHAnsi" w:cstheme="minorHAnsi"/>
                <w:sz w:val="22"/>
              </w:rPr>
            </w:pPr>
            <w:r w:rsidRPr="008A7AB9">
              <w:rPr>
                <w:rFonts w:asciiTheme="minorHAnsi" w:hAnsiTheme="minorHAnsi" w:cstheme="minorHAnsi"/>
                <w:sz w:val="22"/>
              </w:rPr>
              <w:t>wyjaśnia znaczenie wartości napięcia i natężenia skutecznego</w:t>
            </w:r>
          </w:p>
          <w:p w:rsidR="008A7AB9" w:rsidRPr="008A7AB9" w:rsidRDefault="008A7AB9" w:rsidP="00B859DF">
            <w:pPr>
              <w:pStyle w:val="Wypunktowanie"/>
              <w:ind w:left="312"/>
              <w:rPr>
                <w:rFonts w:asciiTheme="minorHAnsi" w:hAnsiTheme="minorHAnsi" w:cstheme="minorHAnsi"/>
                <w:sz w:val="22"/>
              </w:rPr>
            </w:pPr>
            <w:r w:rsidRPr="008A7AB9">
              <w:rPr>
                <w:rFonts w:asciiTheme="minorHAnsi" w:hAnsiTheme="minorHAnsi" w:cstheme="minorHAnsi"/>
                <w:sz w:val="22"/>
              </w:rPr>
              <w:t>wykorzystuje pojęcia napięcia, natężenia i mocy skutecznej w sytuacjach typowych</w:t>
            </w:r>
          </w:p>
          <w:p w:rsidR="008A7AB9" w:rsidRPr="008A7AB9" w:rsidRDefault="008A7AB9" w:rsidP="00B859DF">
            <w:pPr>
              <w:pStyle w:val="Wypunktowanie"/>
              <w:ind w:left="312"/>
              <w:rPr>
                <w:rFonts w:asciiTheme="minorHAnsi" w:hAnsiTheme="minorHAnsi" w:cstheme="minorHAnsi"/>
                <w:sz w:val="22"/>
              </w:rPr>
            </w:pPr>
            <w:r w:rsidRPr="008A7AB9">
              <w:rPr>
                <w:rFonts w:asciiTheme="minorHAnsi" w:hAnsiTheme="minorHAnsi" w:cstheme="minorHAnsi"/>
                <w:sz w:val="22"/>
              </w:rPr>
              <w:t>rysuje wykres zależności natężenia prądu od czasu dla prądu przemiennego</w:t>
            </w:r>
          </w:p>
          <w:p w:rsidR="008A7AB9" w:rsidRPr="008A7AB9" w:rsidRDefault="008A7AB9" w:rsidP="00B859DF">
            <w:pPr>
              <w:pStyle w:val="Wypunktowanie"/>
              <w:numPr>
                <w:ilvl w:val="0"/>
                <w:numId w:val="11"/>
              </w:numPr>
              <w:ind w:left="349"/>
              <w:rPr>
                <w:rFonts w:asciiTheme="minorHAnsi" w:hAnsiTheme="minorHAnsi" w:cstheme="minorHAnsi"/>
                <w:sz w:val="22"/>
              </w:rPr>
            </w:pPr>
            <w:r w:rsidRPr="008A7AB9">
              <w:rPr>
                <w:rFonts w:asciiTheme="minorHAnsi" w:hAnsiTheme="minorHAnsi" w:cstheme="minorHAnsi"/>
                <w:sz w:val="22"/>
              </w:rPr>
              <w:t>wyjaśnia sposób opisu urządzeń prądu przemiennego zamieszczony na tabliczkach znamionowych</w:t>
            </w:r>
          </w:p>
          <w:p w:rsidR="008A7AB9" w:rsidRPr="008A7AB9" w:rsidRDefault="008A7AB9" w:rsidP="00B859DF">
            <w:pPr>
              <w:pStyle w:val="Wypunktowanie"/>
              <w:numPr>
                <w:ilvl w:val="0"/>
                <w:numId w:val="11"/>
              </w:numPr>
              <w:ind w:left="349"/>
              <w:rPr>
                <w:rFonts w:asciiTheme="minorHAnsi" w:hAnsiTheme="minorHAnsi" w:cstheme="minorHAnsi"/>
                <w:sz w:val="22"/>
              </w:rPr>
            </w:pPr>
            <w:r w:rsidRPr="008A7AB9">
              <w:rPr>
                <w:rFonts w:asciiTheme="minorHAnsi" w:hAnsiTheme="minorHAnsi" w:cstheme="minorHAnsi"/>
                <w:sz w:val="22"/>
              </w:rPr>
              <w:t>wykorzystuje pojęcia napięcia, natężenia i mocy skutecznej w sytuacjach problemowych</w:t>
            </w:r>
          </w:p>
          <w:p w:rsidR="008A7AB9" w:rsidRPr="008A7AB9" w:rsidRDefault="008A7AB9" w:rsidP="00B859DF">
            <w:pPr>
              <w:pStyle w:val="Akapitzlist"/>
              <w:numPr>
                <w:ilvl w:val="0"/>
                <w:numId w:val="10"/>
              </w:numPr>
              <w:spacing w:line="240" w:lineRule="auto"/>
              <w:ind w:left="264" w:hanging="264"/>
              <w:rPr>
                <w:rFonts w:cstheme="minorHAnsi"/>
                <w:color w:val="000000" w:themeColor="text1"/>
              </w:rPr>
            </w:pPr>
            <w:r w:rsidRPr="008A7AB9">
              <w:rPr>
                <w:rFonts w:cstheme="minorHAnsi"/>
                <w:color w:val="000000" w:themeColor="text1"/>
              </w:rPr>
              <w:t>wykorzystuje zależności między wartościami maksymalnymi i skutecznymi natężenia i napięcia dla prądu przemiennego</w:t>
            </w:r>
          </w:p>
          <w:p w:rsidR="008A7AB9" w:rsidRPr="008A7AB9" w:rsidRDefault="008A7AB9" w:rsidP="00B859DF">
            <w:pPr>
              <w:pStyle w:val="Akapitzlist"/>
              <w:numPr>
                <w:ilvl w:val="0"/>
                <w:numId w:val="10"/>
              </w:numPr>
              <w:spacing w:line="240" w:lineRule="auto"/>
              <w:ind w:left="264" w:hanging="264"/>
              <w:rPr>
                <w:rFonts w:cstheme="minorHAnsi"/>
                <w:color w:val="000000" w:themeColor="text1"/>
              </w:rPr>
            </w:pPr>
            <w:r w:rsidRPr="008A7AB9">
              <w:rPr>
                <w:rFonts w:cstheme="minorHAnsi"/>
              </w:rPr>
              <w:lastRenderedPageBreak/>
              <w:t>rozwiązuje zadania problemowe wykraczające poza wymagania dopełniające</w:t>
            </w:r>
          </w:p>
          <w:p w:rsidR="008A7AB9" w:rsidRPr="008A7AB9" w:rsidRDefault="008A7AB9" w:rsidP="00B859DF">
            <w:pPr>
              <w:pStyle w:val="Wypunktowanie"/>
              <w:ind w:left="312"/>
              <w:rPr>
                <w:rFonts w:asciiTheme="minorHAnsi" w:hAnsiTheme="minorHAnsi" w:cstheme="minorHAnsi"/>
                <w:sz w:val="22"/>
              </w:rPr>
            </w:pPr>
            <w:r w:rsidRPr="008A7AB9">
              <w:rPr>
                <w:rFonts w:asciiTheme="minorHAnsi" w:hAnsiTheme="minorHAnsi" w:cstheme="minorHAnsi"/>
                <w:sz w:val="22"/>
              </w:rPr>
              <w:t>oblicza natężenia prądu i napięcia na uzwojeniu wtórnym i pierwotnym oraz przekładnię transformatora w sytuacjach typowych</w:t>
            </w:r>
          </w:p>
          <w:p w:rsidR="008A7AB9" w:rsidRPr="008A7AB9" w:rsidRDefault="008A7AB9" w:rsidP="00B859DF">
            <w:pPr>
              <w:pStyle w:val="Akapitzlist"/>
              <w:numPr>
                <w:ilvl w:val="0"/>
                <w:numId w:val="10"/>
              </w:numPr>
              <w:spacing w:line="240" w:lineRule="auto"/>
              <w:ind w:left="277" w:hanging="284"/>
              <w:rPr>
                <w:rFonts w:cstheme="minorHAnsi"/>
              </w:rPr>
            </w:pPr>
            <w:r w:rsidRPr="008A7AB9">
              <w:rPr>
                <w:rFonts w:cstheme="minorHAnsi"/>
              </w:rPr>
              <w:t>oblicza natężenia prądu i napięcia na uzwojeniu wtórnym i pierwotnym oraz przekładnię transformatora w sytuacjach problemowych</w:t>
            </w:r>
          </w:p>
          <w:p w:rsidR="008A7AB9" w:rsidRPr="008A7AB9" w:rsidRDefault="008A7AB9" w:rsidP="00B859DF">
            <w:pPr>
              <w:pStyle w:val="Akapitzlist"/>
              <w:numPr>
                <w:ilvl w:val="0"/>
                <w:numId w:val="10"/>
              </w:numPr>
              <w:spacing w:line="240" w:lineRule="auto"/>
              <w:ind w:left="277" w:hanging="284"/>
              <w:rPr>
                <w:rFonts w:cstheme="minorHAnsi"/>
              </w:rPr>
            </w:pPr>
            <w:r w:rsidRPr="008A7AB9">
              <w:rPr>
                <w:rFonts w:cstheme="minorHAnsi"/>
              </w:rPr>
              <w:t>opisuje inne zastosowanie zjawiska indukcji magnetycznej</w:t>
            </w:r>
          </w:p>
          <w:p w:rsidR="008A7AB9" w:rsidRPr="008A7AB9" w:rsidRDefault="008A7AB9" w:rsidP="00B859DF">
            <w:pPr>
              <w:pStyle w:val="Akapitzlist"/>
              <w:numPr>
                <w:ilvl w:val="0"/>
                <w:numId w:val="10"/>
              </w:numPr>
              <w:spacing w:line="240" w:lineRule="auto"/>
              <w:ind w:left="317" w:hanging="284"/>
              <w:rPr>
                <w:rFonts w:cstheme="minorHAnsi"/>
              </w:rPr>
            </w:pPr>
            <w:r w:rsidRPr="008A7AB9">
              <w:rPr>
                <w:rFonts w:cstheme="minorHAnsi"/>
              </w:rPr>
              <w:t xml:space="preserve">formułuje prawo </w:t>
            </w:r>
            <w:proofErr w:type="spellStart"/>
            <w:r w:rsidRPr="008A7AB9">
              <w:rPr>
                <w:rFonts w:cstheme="minorHAnsi"/>
              </w:rPr>
              <w:t>Joule’a-Lenza</w:t>
            </w:r>
            <w:proofErr w:type="spellEnd"/>
          </w:p>
          <w:p w:rsidR="008A7AB9" w:rsidRPr="008A7AB9" w:rsidRDefault="008A7AB9" w:rsidP="00B859DF">
            <w:pPr>
              <w:pStyle w:val="Akapitzlist"/>
              <w:numPr>
                <w:ilvl w:val="0"/>
                <w:numId w:val="10"/>
              </w:numPr>
              <w:spacing w:after="0" w:line="240" w:lineRule="auto"/>
              <w:ind w:left="317" w:hanging="284"/>
              <w:rPr>
                <w:rFonts w:cstheme="minorHAnsi"/>
              </w:rPr>
            </w:pPr>
            <w:r w:rsidRPr="008A7AB9">
              <w:rPr>
                <w:rFonts w:cstheme="minorHAnsi"/>
              </w:rPr>
              <w:t>rozwiązuje zadania problemowe wykraczające poza wymagania dopełniające</w:t>
            </w:r>
          </w:p>
        </w:tc>
      </w:tr>
      <w:tr w:rsidR="008A7AB9" w:rsidTr="00B859DF">
        <w:trPr>
          <w:trHeight w:val="660"/>
        </w:trPr>
        <w:tc>
          <w:tcPr>
            <w:tcW w:w="9710" w:type="dxa"/>
            <w:gridSpan w:val="17"/>
          </w:tcPr>
          <w:p w:rsidR="008A7AB9" w:rsidRDefault="00DE76B2" w:rsidP="00B859DF">
            <w:pPr>
              <w:rPr>
                <w:b/>
              </w:rPr>
            </w:pPr>
            <w:r>
              <w:rPr>
                <w:b/>
              </w:rPr>
              <w:lastRenderedPageBreak/>
              <w:t xml:space="preserve">                                         </w:t>
            </w:r>
            <w:r w:rsidR="0087472B">
              <w:rPr>
                <w:b/>
              </w:rPr>
              <w:t xml:space="preserve">                  </w:t>
            </w:r>
            <w:r w:rsidR="009D568B">
              <w:rPr>
                <w:b/>
              </w:rPr>
              <w:t xml:space="preserve">             </w:t>
            </w:r>
            <w:r>
              <w:rPr>
                <w:b/>
              </w:rPr>
              <w:t>Energia w zjawiskach cieplnych</w:t>
            </w:r>
          </w:p>
        </w:tc>
      </w:tr>
      <w:tr w:rsidR="0087472B" w:rsidTr="00B859DF">
        <w:trPr>
          <w:trHeight w:val="1570"/>
        </w:trPr>
        <w:tc>
          <w:tcPr>
            <w:tcW w:w="4690" w:type="dxa"/>
            <w:gridSpan w:val="11"/>
          </w:tcPr>
          <w:p w:rsidR="0087472B" w:rsidRPr="0087472B" w:rsidRDefault="0087472B" w:rsidP="00B859DF">
            <w:pPr>
              <w:pStyle w:val="Wypunktowanie"/>
              <w:numPr>
                <w:ilvl w:val="0"/>
                <w:numId w:val="0"/>
              </w:numPr>
              <w:ind w:left="312"/>
              <w:rPr>
                <w:rFonts w:asciiTheme="minorHAnsi" w:hAnsiTheme="minorHAnsi" w:cstheme="minorHAnsi"/>
                <w:b/>
                <w:sz w:val="22"/>
              </w:rPr>
            </w:pPr>
            <w:r w:rsidRPr="0087472B">
              <w:rPr>
                <w:rFonts w:asciiTheme="minorHAnsi" w:hAnsiTheme="minorHAnsi" w:cstheme="minorHAnsi"/>
                <w:b/>
                <w:sz w:val="22"/>
              </w:rPr>
              <w:t>Uczeń:</w:t>
            </w:r>
          </w:p>
          <w:p w:rsidR="0087472B" w:rsidRPr="00DE76B2" w:rsidRDefault="0087472B" w:rsidP="00B859DF">
            <w:pPr>
              <w:pStyle w:val="Wypunktowanie"/>
              <w:ind w:left="312"/>
              <w:rPr>
                <w:rFonts w:asciiTheme="minorHAnsi" w:hAnsiTheme="minorHAnsi" w:cstheme="minorHAnsi"/>
                <w:sz w:val="22"/>
              </w:rPr>
            </w:pPr>
            <w:r w:rsidRPr="00DE76B2">
              <w:rPr>
                <w:rFonts w:asciiTheme="minorHAnsi" w:hAnsiTheme="minorHAnsi" w:cstheme="minorHAnsi"/>
                <w:sz w:val="22"/>
              </w:rPr>
              <w:t>wymienia podstawowe elementy kinetyczno-molekularnej teorii budowy materii (atomy, pierwiastki, związki chemiczne)</w:t>
            </w:r>
          </w:p>
          <w:p w:rsidR="0087472B" w:rsidRPr="00DE76B2" w:rsidRDefault="0087472B" w:rsidP="00B859DF">
            <w:pPr>
              <w:pStyle w:val="Wypunktowanie"/>
              <w:ind w:left="312"/>
              <w:rPr>
                <w:rFonts w:asciiTheme="minorHAnsi" w:hAnsiTheme="minorHAnsi" w:cstheme="minorHAnsi"/>
                <w:sz w:val="22"/>
              </w:rPr>
            </w:pPr>
            <w:r w:rsidRPr="00DE76B2">
              <w:rPr>
                <w:rFonts w:asciiTheme="minorHAnsi" w:hAnsiTheme="minorHAnsi" w:cstheme="minorHAnsi"/>
                <w:sz w:val="22"/>
              </w:rPr>
              <w:t>wymienia trzy stany skupienia</w:t>
            </w:r>
          </w:p>
          <w:p w:rsidR="0087472B" w:rsidRPr="00DE76B2" w:rsidRDefault="0087472B" w:rsidP="00B859DF">
            <w:pPr>
              <w:pStyle w:val="Wypunktowanie"/>
              <w:ind w:left="312"/>
              <w:rPr>
                <w:rFonts w:asciiTheme="minorHAnsi" w:hAnsiTheme="minorHAnsi" w:cstheme="minorHAnsi"/>
                <w:sz w:val="22"/>
              </w:rPr>
            </w:pPr>
            <w:r w:rsidRPr="00DE76B2">
              <w:rPr>
                <w:rFonts w:asciiTheme="minorHAnsi" w:hAnsiTheme="minorHAnsi" w:cstheme="minorHAnsi"/>
                <w:sz w:val="22"/>
              </w:rPr>
              <w:t>definiuje gęstość</w:t>
            </w:r>
          </w:p>
          <w:p w:rsidR="0087472B" w:rsidRPr="00DE76B2" w:rsidRDefault="0087472B" w:rsidP="00B859DF">
            <w:pPr>
              <w:pStyle w:val="Wypunktowanie"/>
              <w:spacing w:line="240" w:lineRule="auto"/>
              <w:ind w:left="277" w:hanging="284"/>
              <w:rPr>
                <w:rFonts w:asciiTheme="minorHAnsi" w:hAnsiTheme="minorHAnsi" w:cstheme="minorHAnsi"/>
                <w:sz w:val="22"/>
              </w:rPr>
            </w:pPr>
            <w:r w:rsidRPr="00DE76B2">
              <w:rPr>
                <w:rFonts w:asciiTheme="minorHAnsi" w:hAnsiTheme="minorHAnsi" w:cstheme="minorHAnsi"/>
                <w:sz w:val="22"/>
              </w:rPr>
              <w:t>definiuje ciśnienie i siłę parcia</w:t>
            </w:r>
          </w:p>
          <w:p w:rsidR="0087472B" w:rsidRPr="00DE76B2" w:rsidRDefault="0087472B" w:rsidP="00B859DF">
            <w:pPr>
              <w:pStyle w:val="Wypunktowanie"/>
              <w:ind w:left="312"/>
              <w:rPr>
                <w:rFonts w:asciiTheme="minorHAnsi" w:hAnsiTheme="minorHAnsi" w:cstheme="minorHAnsi"/>
                <w:sz w:val="22"/>
              </w:rPr>
            </w:pPr>
            <w:r w:rsidRPr="00DE76B2">
              <w:rPr>
                <w:rFonts w:asciiTheme="minorHAnsi" w:hAnsiTheme="minorHAnsi" w:cstheme="minorHAnsi"/>
                <w:sz w:val="22"/>
              </w:rPr>
              <w:t>opisuje podstawowe elementy kinetyczno-molekularnej teorii budowy materii (atomy, pierwiastki, związki chemiczne)</w:t>
            </w:r>
          </w:p>
          <w:p w:rsidR="0087472B" w:rsidRPr="00DE76B2" w:rsidRDefault="0087472B" w:rsidP="00B859DF">
            <w:pPr>
              <w:pStyle w:val="Wypunktowanie"/>
              <w:ind w:left="312"/>
              <w:rPr>
                <w:rFonts w:asciiTheme="minorHAnsi" w:hAnsiTheme="minorHAnsi"/>
                <w:sz w:val="22"/>
              </w:rPr>
            </w:pPr>
            <w:r w:rsidRPr="00DE76B2">
              <w:rPr>
                <w:rFonts w:asciiTheme="minorHAnsi" w:hAnsiTheme="minorHAnsi" w:cstheme="minorHAnsi"/>
                <w:sz w:val="22"/>
              </w:rPr>
              <w:t>wymienia główne założenia kinetyczno-molekularnej teorii budowy materii</w:t>
            </w:r>
          </w:p>
          <w:p w:rsidR="0087472B" w:rsidRPr="00DE76B2" w:rsidRDefault="0087472B" w:rsidP="00B859DF">
            <w:pPr>
              <w:pStyle w:val="Wypunktowanie"/>
              <w:ind w:left="312" w:hanging="357"/>
              <w:rPr>
                <w:rFonts w:asciiTheme="minorHAnsi" w:hAnsiTheme="minorHAnsi" w:cstheme="minorHAnsi"/>
                <w:sz w:val="22"/>
              </w:rPr>
            </w:pPr>
            <w:r w:rsidRPr="00DE76B2">
              <w:rPr>
                <w:rFonts w:asciiTheme="minorHAnsi" w:hAnsiTheme="minorHAnsi" w:cstheme="minorHAnsi"/>
                <w:sz w:val="22"/>
              </w:rPr>
              <w:t xml:space="preserve">definiuje rozszerzalność cieplną </w:t>
            </w:r>
          </w:p>
          <w:p w:rsidR="0087472B" w:rsidRPr="00DE76B2" w:rsidRDefault="0087472B" w:rsidP="00B859DF">
            <w:pPr>
              <w:pStyle w:val="Wypunktowanie"/>
              <w:ind w:left="312" w:hanging="357"/>
              <w:rPr>
                <w:rFonts w:cstheme="minorHAnsi"/>
                <w:sz w:val="22"/>
              </w:rPr>
            </w:pPr>
            <w:r w:rsidRPr="00DE76B2">
              <w:rPr>
                <w:rFonts w:asciiTheme="minorHAnsi" w:hAnsiTheme="minorHAnsi" w:cstheme="minorHAnsi"/>
                <w:sz w:val="22"/>
              </w:rPr>
              <w:t>opisuje zjawisko rozszerzalności cieplnej gazów</w:t>
            </w:r>
          </w:p>
          <w:p w:rsidR="0087472B" w:rsidRPr="00DE76B2" w:rsidRDefault="0087472B" w:rsidP="00B859DF">
            <w:pPr>
              <w:pStyle w:val="Wypunktowanie"/>
              <w:ind w:left="312" w:hanging="357"/>
              <w:rPr>
                <w:rFonts w:asciiTheme="minorHAnsi" w:hAnsiTheme="minorHAnsi" w:cstheme="minorHAnsi"/>
                <w:sz w:val="22"/>
              </w:rPr>
            </w:pPr>
            <w:r w:rsidRPr="00DE76B2">
              <w:rPr>
                <w:rFonts w:asciiTheme="minorHAnsi" w:hAnsiTheme="minorHAnsi" w:cstheme="minorHAnsi"/>
                <w:sz w:val="22"/>
              </w:rPr>
              <w:t>definiuje pojęcie temperatury</w:t>
            </w:r>
          </w:p>
          <w:p w:rsidR="0087472B" w:rsidRPr="00DE76B2" w:rsidRDefault="0087472B" w:rsidP="00B859DF">
            <w:pPr>
              <w:pStyle w:val="Wypunktowanie"/>
              <w:ind w:left="312" w:hanging="357"/>
              <w:rPr>
                <w:rFonts w:asciiTheme="minorHAnsi" w:hAnsiTheme="minorHAnsi" w:cstheme="minorHAnsi"/>
                <w:sz w:val="22"/>
              </w:rPr>
            </w:pPr>
            <w:r w:rsidRPr="00DE76B2">
              <w:rPr>
                <w:rFonts w:asciiTheme="minorHAnsi" w:hAnsiTheme="minorHAnsi" w:cstheme="minorHAnsi"/>
                <w:sz w:val="22"/>
              </w:rPr>
              <w:t xml:space="preserve">definiuje temperaturę bezwzględną </w:t>
            </w:r>
          </w:p>
          <w:p w:rsidR="0087472B" w:rsidRPr="00DE76B2" w:rsidRDefault="0087472B" w:rsidP="00B859DF">
            <w:pPr>
              <w:pStyle w:val="Wypunktowanie"/>
              <w:spacing w:line="240" w:lineRule="auto"/>
              <w:ind w:left="312" w:hanging="357"/>
              <w:rPr>
                <w:rFonts w:asciiTheme="minorHAnsi" w:hAnsiTheme="minorHAnsi" w:cstheme="minorHAnsi"/>
                <w:sz w:val="22"/>
              </w:rPr>
            </w:pPr>
            <w:r w:rsidRPr="00DE76B2">
              <w:rPr>
                <w:rFonts w:asciiTheme="minorHAnsi" w:hAnsiTheme="minorHAnsi" w:cstheme="minorHAnsi"/>
                <w:sz w:val="22"/>
              </w:rPr>
              <w:t xml:space="preserve">definiuje energię wewnętrzną </w:t>
            </w:r>
          </w:p>
          <w:p w:rsidR="0087472B" w:rsidRPr="00DE76B2" w:rsidRDefault="0087472B" w:rsidP="00B859DF">
            <w:pPr>
              <w:pStyle w:val="Wypunktowanie"/>
              <w:ind w:left="312" w:hanging="357"/>
              <w:rPr>
                <w:rFonts w:asciiTheme="minorHAnsi" w:hAnsiTheme="minorHAnsi" w:cstheme="minorHAnsi"/>
                <w:sz w:val="22"/>
              </w:rPr>
            </w:pPr>
            <w:r w:rsidRPr="00DE76B2">
              <w:rPr>
                <w:rFonts w:asciiTheme="minorHAnsi" w:hAnsiTheme="minorHAnsi" w:cstheme="minorHAnsi"/>
                <w:sz w:val="22"/>
              </w:rPr>
              <w:t>definiuje ciepło</w:t>
            </w:r>
          </w:p>
          <w:p w:rsidR="0087472B" w:rsidRPr="00DE76B2" w:rsidRDefault="0087472B" w:rsidP="00B859DF">
            <w:pPr>
              <w:pStyle w:val="Wypunktowanie"/>
              <w:ind w:left="312" w:hanging="357"/>
              <w:rPr>
                <w:rFonts w:asciiTheme="minorHAnsi" w:hAnsiTheme="minorHAnsi" w:cstheme="minorHAnsi"/>
                <w:sz w:val="22"/>
              </w:rPr>
            </w:pPr>
            <w:r w:rsidRPr="00DE76B2">
              <w:rPr>
                <w:rFonts w:asciiTheme="minorHAnsi" w:hAnsiTheme="minorHAnsi" w:cstheme="minorHAnsi"/>
                <w:sz w:val="22"/>
              </w:rPr>
              <w:t>formułuje i wyjaśniać zasadę równoważności ciepła i pracy</w:t>
            </w:r>
          </w:p>
          <w:p w:rsidR="0087472B" w:rsidRPr="00DE76B2" w:rsidRDefault="0087472B" w:rsidP="00B859DF">
            <w:pPr>
              <w:pStyle w:val="Wypunktowanie"/>
              <w:spacing w:line="240" w:lineRule="auto"/>
              <w:ind w:left="277" w:hanging="284"/>
              <w:rPr>
                <w:rFonts w:asciiTheme="minorHAnsi" w:hAnsiTheme="minorHAnsi" w:cstheme="minorHAnsi"/>
                <w:sz w:val="22"/>
              </w:rPr>
            </w:pPr>
            <w:r w:rsidRPr="00DE76B2">
              <w:rPr>
                <w:rFonts w:asciiTheme="minorHAnsi" w:hAnsiTheme="minorHAnsi" w:cstheme="minorHAnsi"/>
                <w:sz w:val="22"/>
              </w:rPr>
              <w:t>formułuje I zasadę termodynamiki</w:t>
            </w:r>
          </w:p>
          <w:p w:rsidR="0087472B" w:rsidRPr="00DE76B2" w:rsidRDefault="0087472B" w:rsidP="00B859DF">
            <w:pPr>
              <w:pStyle w:val="Wypunktowanie"/>
              <w:ind w:left="312" w:hanging="357"/>
              <w:rPr>
                <w:rFonts w:asciiTheme="minorHAnsi" w:hAnsiTheme="minorHAnsi" w:cstheme="minorHAnsi"/>
                <w:sz w:val="22"/>
              </w:rPr>
            </w:pPr>
            <w:r w:rsidRPr="00DE76B2">
              <w:rPr>
                <w:rFonts w:asciiTheme="minorHAnsi" w:hAnsiTheme="minorHAnsi" w:cstheme="minorHAnsi"/>
                <w:sz w:val="22"/>
              </w:rPr>
              <w:t>stosuje skalę Kelwina, zamienia stopnie Celsjusza na kelwiny i odwrotnie</w:t>
            </w:r>
          </w:p>
          <w:p w:rsidR="0087472B" w:rsidRPr="00DE76B2" w:rsidRDefault="0087472B" w:rsidP="00B859DF">
            <w:pPr>
              <w:pStyle w:val="Wypunktowanie"/>
              <w:ind w:left="312" w:hanging="357"/>
              <w:rPr>
                <w:rFonts w:asciiTheme="minorHAnsi" w:hAnsiTheme="minorHAnsi" w:cstheme="minorHAnsi"/>
                <w:sz w:val="22"/>
              </w:rPr>
            </w:pPr>
            <w:r w:rsidRPr="00DE76B2">
              <w:rPr>
                <w:rFonts w:asciiTheme="minorHAnsi" w:hAnsiTheme="minorHAnsi" w:cstheme="minorHAnsi"/>
                <w:sz w:val="22"/>
              </w:rPr>
              <w:t>podaje wartość</w:t>
            </w:r>
            <w:r>
              <w:rPr>
                <w:rFonts w:asciiTheme="minorHAnsi" w:hAnsiTheme="minorHAnsi" w:cstheme="minorHAnsi"/>
                <w:sz w:val="22"/>
              </w:rPr>
              <w:t xml:space="preserve"> </w:t>
            </w:r>
            <w:r w:rsidRPr="00DE76B2">
              <w:rPr>
                <w:rFonts w:asciiTheme="minorHAnsi" w:hAnsiTheme="minorHAnsi" w:cstheme="minorHAnsi"/>
                <w:sz w:val="22"/>
              </w:rPr>
              <w:t>temperatury zera bezwzględnego w skali Kelwina i w skali Celsjusza</w:t>
            </w:r>
          </w:p>
          <w:p w:rsidR="0087472B" w:rsidRPr="00DE76B2" w:rsidRDefault="0087472B" w:rsidP="00B859DF">
            <w:pPr>
              <w:pStyle w:val="Wypunktowanie"/>
              <w:ind w:left="312" w:hanging="357"/>
              <w:rPr>
                <w:rFonts w:asciiTheme="minorHAnsi" w:hAnsiTheme="minorHAnsi" w:cstheme="minorHAnsi"/>
                <w:sz w:val="22"/>
              </w:rPr>
            </w:pPr>
            <w:r w:rsidRPr="00DE76B2">
              <w:rPr>
                <w:rFonts w:asciiTheme="minorHAnsi" w:hAnsiTheme="minorHAnsi" w:cstheme="minorHAnsi"/>
                <w:sz w:val="22"/>
              </w:rPr>
              <w:t>jest świadomy zależności między ciepłem dostarczonym a zmianą temperatury</w:t>
            </w:r>
          </w:p>
          <w:p w:rsidR="0087472B" w:rsidRPr="00DE76B2" w:rsidRDefault="0087472B" w:rsidP="00B859DF">
            <w:pPr>
              <w:pStyle w:val="Wypunktowanie"/>
              <w:ind w:left="312" w:hanging="357"/>
              <w:rPr>
                <w:rFonts w:asciiTheme="minorHAnsi" w:hAnsiTheme="minorHAnsi" w:cstheme="minorHAnsi"/>
                <w:sz w:val="22"/>
              </w:rPr>
            </w:pPr>
            <w:r w:rsidRPr="00DE76B2">
              <w:rPr>
                <w:rFonts w:asciiTheme="minorHAnsi" w:hAnsiTheme="minorHAnsi" w:cstheme="minorHAnsi"/>
                <w:sz w:val="22"/>
              </w:rPr>
              <w:t>podaje przykłady przekazywania energii w formie ciepła i w formie pracy</w:t>
            </w:r>
          </w:p>
          <w:p w:rsidR="0087472B" w:rsidRPr="00DE76B2" w:rsidRDefault="0087472B" w:rsidP="00B859DF">
            <w:pPr>
              <w:pStyle w:val="Wypunktowanie"/>
              <w:ind w:left="312"/>
              <w:rPr>
                <w:rFonts w:asciiTheme="minorHAnsi" w:hAnsiTheme="minorHAnsi" w:cstheme="minorHAnsi"/>
                <w:sz w:val="22"/>
              </w:rPr>
            </w:pPr>
            <w:r w:rsidRPr="00DE76B2">
              <w:rPr>
                <w:rFonts w:asciiTheme="minorHAnsi" w:hAnsiTheme="minorHAnsi" w:cstheme="minorHAnsi"/>
                <w:sz w:val="22"/>
              </w:rPr>
              <w:t>definiuje przewodnictwo cieplne, konwekcję i promieniowanie cieplne</w:t>
            </w:r>
          </w:p>
          <w:p w:rsidR="0087472B" w:rsidRPr="00DE76B2" w:rsidRDefault="0087472B" w:rsidP="00B859DF">
            <w:pPr>
              <w:pStyle w:val="Wypunktowanie"/>
              <w:ind w:left="312"/>
              <w:rPr>
                <w:rFonts w:asciiTheme="minorHAnsi" w:hAnsiTheme="minorHAnsi" w:cstheme="minorHAnsi"/>
                <w:sz w:val="22"/>
              </w:rPr>
            </w:pPr>
            <w:r w:rsidRPr="00DE76B2">
              <w:rPr>
                <w:rFonts w:asciiTheme="minorHAnsi" w:hAnsiTheme="minorHAnsi" w:cstheme="minorHAnsi"/>
                <w:sz w:val="22"/>
              </w:rPr>
              <w:t xml:space="preserve">definiuje ciepło właściwe i podaje jego </w:t>
            </w:r>
            <w:r w:rsidRPr="00DE76B2">
              <w:rPr>
                <w:rFonts w:asciiTheme="minorHAnsi" w:hAnsiTheme="minorHAnsi" w:cstheme="minorHAnsi"/>
                <w:sz w:val="22"/>
              </w:rPr>
              <w:lastRenderedPageBreak/>
              <w:t>jednostkę</w:t>
            </w:r>
          </w:p>
          <w:p w:rsidR="0087472B" w:rsidRPr="00DE76B2" w:rsidRDefault="0087472B" w:rsidP="00B859DF">
            <w:pPr>
              <w:pStyle w:val="Wypunktowanie"/>
              <w:ind w:left="312"/>
              <w:rPr>
                <w:rFonts w:asciiTheme="minorHAnsi" w:hAnsiTheme="minorHAnsi" w:cstheme="minorHAnsi"/>
                <w:sz w:val="22"/>
              </w:rPr>
            </w:pPr>
            <w:r w:rsidRPr="00DE76B2">
              <w:rPr>
                <w:rFonts w:asciiTheme="minorHAnsi" w:hAnsiTheme="minorHAnsi" w:cstheme="minorHAnsi"/>
                <w:sz w:val="22"/>
              </w:rPr>
              <w:t>podaje przykłady występowania i wykorzystania przewodnictwa cieplnego, konwekcji i promieniowania cieplnego w życiu codziennym</w:t>
            </w:r>
          </w:p>
          <w:p w:rsidR="0087472B" w:rsidRPr="009D568B" w:rsidRDefault="0087472B" w:rsidP="00B859DF">
            <w:pPr>
              <w:pStyle w:val="Wypunktowanie"/>
              <w:spacing w:line="240" w:lineRule="auto"/>
              <w:ind w:left="312"/>
              <w:rPr>
                <w:rFonts w:asciiTheme="minorHAnsi" w:hAnsiTheme="minorHAnsi" w:cstheme="minorHAnsi"/>
                <w:sz w:val="22"/>
              </w:rPr>
            </w:pPr>
            <w:r w:rsidRPr="009D568B">
              <w:rPr>
                <w:rFonts w:asciiTheme="minorHAnsi" w:hAnsiTheme="minorHAnsi" w:cstheme="minorHAnsi"/>
                <w:sz w:val="22"/>
              </w:rPr>
              <w:t>zapisuje zależność pomiędzy ciepłem dostarczonym lub pobranym z substancji a jej temperaturą</w:t>
            </w:r>
          </w:p>
          <w:p w:rsidR="0087472B" w:rsidRPr="009D568B" w:rsidRDefault="0087472B" w:rsidP="00B859DF">
            <w:pPr>
              <w:pStyle w:val="Wypunktowanie"/>
              <w:ind w:left="312" w:hanging="346"/>
              <w:rPr>
                <w:rFonts w:asciiTheme="minorHAnsi" w:hAnsiTheme="minorHAnsi" w:cstheme="minorHAnsi"/>
                <w:sz w:val="22"/>
              </w:rPr>
            </w:pPr>
            <w:r w:rsidRPr="009D568B">
              <w:rPr>
                <w:rFonts w:asciiTheme="minorHAnsi" w:hAnsiTheme="minorHAnsi" w:cstheme="minorHAnsi"/>
                <w:sz w:val="22"/>
              </w:rPr>
              <w:t xml:space="preserve">definiuje topnienie i krzepniecie </w:t>
            </w:r>
          </w:p>
          <w:p w:rsidR="0087472B" w:rsidRPr="009D568B" w:rsidRDefault="0087472B" w:rsidP="00B859DF">
            <w:pPr>
              <w:pStyle w:val="Wypunktowanie"/>
              <w:ind w:left="312" w:hanging="346"/>
              <w:rPr>
                <w:rFonts w:asciiTheme="minorHAnsi" w:hAnsiTheme="minorHAnsi" w:cstheme="minorHAnsi"/>
                <w:sz w:val="22"/>
              </w:rPr>
            </w:pPr>
            <w:r w:rsidRPr="009D568B">
              <w:rPr>
                <w:rFonts w:asciiTheme="minorHAnsi" w:hAnsiTheme="minorHAnsi" w:cstheme="minorHAnsi"/>
                <w:sz w:val="22"/>
              </w:rPr>
              <w:t xml:space="preserve">definiuje parowanie i skraplanie </w:t>
            </w:r>
          </w:p>
          <w:p w:rsidR="0087472B" w:rsidRPr="009D568B" w:rsidRDefault="0087472B" w:rsidP="00B859DF">
            <w:pPr>
              <w:pStyle w:val="Wypunktowanie"/>
              <w:ind w:left="312" w:hanging="346"/>
              <w:rPr>
                <w:rFonts w:asciiTheme="minorHAnsi" w:hAnsiTheme="minorHAnsi" w:cstheme="minorHAnsi"/>
                <w:sz w:val="22"/>
              </w:rPr>
            </w:pPr>
            <w:r w:rsidRPr="009D568B">
              <w:rPr>
                <w:rFonts w:asciiTheme="minorHAnsi" w:hAnsiTheme="minorHAnsi" w:cstheme="minorHAnsi"/>
                <w:sz w:val="22"/>
              </w:rPr>
              <w:t>opisuje zjawiska topnienia i krzepnięcia</w:t>
            </w:r>
          </w:p>
          <w:p w:rsidR="0087472B" w:rsidRPr="009D568B" w:rsidRDefault="0087472B" w:rsidP="00B859DF">
            <w:pPr>
              <w:pStyle w:val="Wypunktowanie"/>
              <w:ind w:left="312" w:hanging="346"/>
              <w:rPr>
                <w:rFonts w:asciiTheme="minorHAnsi" w:hAnsiTheme="minorHAnsi" w:cstheme="minorHAnsi"/>
                <w:sz w:val="22"/>
              </w:rPr>
            </w:pPr>
            <w:r w:rsidRPr="009D568B">
              <w:rPr>
                <w:rFonts w:asciiTheme="minorHAnsi" w:hAnsiTheme="minorHAnsi" w:cstheme="minorHAnsi"/>
                <w:sz w:val="22"/>
              </w:rPr>
              <w:t>opisuje zjawiska parowania i skraplania</w:t>
            </w:r>
          </w:p>
          <w:p w:rsidR="0087472B" w:rsidRPr="009D568B" w:rsidRDefault="0087472B" w:rsidP="00B859DF">
            <w:pPr>
              <w:pStyle w:val="Wypunktowanie"/>
              <w:ind w:left="312" w:hanging="346"/>
              <w:rPr>
                <w:rFonts w:asciiTheme="minorHAnsi" w:hAnsiTheme="minorHAnsi" w:cstheme="minorHAnsi"/>
                <w:sz w:val="22"/>
              </w:rPr>
            </w:pPr>
            <w:r w:rsidRPr="009D568B">
              <w:rPr>
                <w:rFonts w:asciiTheme="minorHAnsi" w:hAnsiTheme="minorHAnsi" w:cstheme="minorHAnsi"/>
                <w:sz w:val="22"/>
              </w:rPr>
              <w:t>opisuje zjawisko wrzenia, odróżniania wrzenie od parowania</w:t>
            </w:r>
          </w:p>
          <w:p w:rsidR="0087472B" w:rsidRPr="009D568B" w:rsidRDefault="0087472B" w:rsidP="00B859DF">
            <w:pPr>
              <w:pStyle w:val="Wypunktowanie"/>
              <w:ind w:left="312" w:hanging="346"/>
              <w:rPr>
                <w:rFonts w:asciiTheme="minorHAnsi" w:hAnsiTheme="minorHAnsi" w:cstheme="minorHAnsi"/>
                <w:sz w:val="22"/>
              </w:rPr>
            </w:pPr>
            <w:r w:rsidRPr="009D568B">
              <w:rPr>
                <w:rFonts w:asciiTheme="minorHAnsi" w:hAnsiTheme="minorHAnsi" w:cstheme="minorHAnsi"/>
                <w:sz w:val="22"/>
              </w:rPr>
              <w:t>definiuje temperaturę wrzenia</w:t>
            </w:r>
          </w:p>
          <w:p w:rsidR="0087472B" w:rsidRPr="009D568B" w:rsidRDefault="0087472B" w:rsidP="00B859DF">
            <w:pPr>
              <w:pStyle w:val="Wypunktowanie"/>
              <w:numPr>
                <w:ilvl w:val="0"/>
                <w:numId w:val="10"/>
              </w:numPr>
              <w:rPr>
                <w:rFonts w:asciiTheme="minorHAnsi" w:hAnsiTheme="minorHAnsi" w:cstheme="minorHAnsi"/>
                <w:sz w:val="22"/>
              </w:rPr>
            </w:pPr>
            <w:r w:rsidRPr="009D568B">
              <w:rPr>
                <w:rFonts w:asciiTheme="minorHAnsi" w:hAnsiTheme="minorHAnsi" w:cstheme="minorHAnsi"/>
                <w:sz w:val="22"/>
              </w:rPr>
              <w:t xml:space="preserve">definiuje silnik cieplny </w:t>
            </w:r>
          </w:p>
          <w:p w:rsidR="0087472B" w:rsidRPr="009D568B" w:rsidRDefault="0087472B" w:rsidP="00B859DF">
            <w:pPr>
              <w:pStyle w:val="Wypunktowanie"/>
              <w:numPr>
                <w:ilvl w:val="0"/>
                <w:numId w:val="10"/>
              </w:numPr>
              <w:rPr>
                <w:rFonts w:asciiTheme="minorHAnsi" w:hAnsiTheme="minorHAnsi" w:cstheme="minorHAnsi"/>
                <w:sz w:val="22"/>
              </w:rPr>
            </w:pPr>
            <w:r w:rsidRPr="009D568B">
              <w:rPr>
                <w:rFonts w:asciiTheme="minorHAnsi" w:hAnsiTheme="minorHAnsi" w:cstheme="minorHAnsi"/>
                <w:sz w:val="22"/>
              </w:rPr>
              <w:t xml:space="preserve">definiuje pojęcie </w:t>
            </w:r>
            <w:r w:rsidRPr="009D568B">
              <w:rPr>
                <w:rFonts w:asciiTheme="minorHAnsi" w:hAnsiTheme="minorHAnsi" w:cstheme="minorHAnsi"/>
                <w:i/>
                <w:iCs/>
                <w:sz w:val="22"/>
              </w:rPr>
              <w:t>wartość energetyczna</w:t>
            </w:r>
            <w:r w:rsidRPr="009D568B">
              <w:rPr>
                <w:rFonts w:asciiTheme="minorHAnsi" w:hAnsiTheme="minorHAnsi" w:cstheme="minorHAnsi"/>
                <w:sz w:val="22"/>
              </w:rPr>
              <w:t xml:space="preserve"> i wymienia jej jednostki</w:t>
            </w:r>
          </w:p>
          <w:p w:rsidR="0087472B" w:rsidRPr="009D568B" w:rsidRDefault="0087472B" w:rsidP="00B859DF">
            <w:pPr>
              <w:pStyle w:val="Wypunktowanie"/>
              <w:numPr>
                <w:ilvl w:val="0"/>
                <w:numId w:val="10"/>
              </w:numPr>
              <w:rPr>
                <w:rFonts w:asciiTheme="minorHAnsi" w:hAnsiTheme="minorHAnsi" w:cstheme="minorHAnsi"/>
                <w:sz w:val="22"/>
              </w:rPr>
            </w:pPr>
            <w:r w:rsidRPr="009D568B">
              <w:rPr>
                <w:rFonts w:asciiTheme="minorHAnsi" w:hAnsiTheme="minorHAnsi" w:cstheme="minorHAnsi"/>
                <w:sz w:val="22"/>
              </w:rPr>
              <w:t xml:space="preserve">definiuje pojęcie </w:t>
            </w:r>
            <w:r w:rsidRPr="009D568B">
              <w:rPr>
                <w:rFonts w:asciiTheme="minorHAnsi" w:hAnsiTheme="minorHAnsi" w:cstheme="minorHAnsi"/>
                <w:i/>
                <w:iCs/>
                <w:sz w:val="22"/>
              </w:rPr>
              <w:t>ciepło spalania</w:t>
            </w:r>
          </w:p>
          <w:p w:rsidR="0087472B" w:rsidRPr="009D568B" w:rsidRDefault="0087472B" w:rsidP="00B859DF">
            <w:pPr>
              <w:pStyle w:val="Wypunktowanie"/>
              <w:numPr>
                <w:ilvl w:val="0"/>
                <w:numId w:val="10"/>
              </w:numPr>
              <w:rPr>
                <w:rFonts w:asciiTheme="minorHAnsi" w:hAnsiTheme="minorHAnsi" w:cstheme="minorHAnsi"/>
                <w:sz w:val="22"/>
              </w:rPr>
            </w:pPr>
            <w:r w:rsidRPr="009D568B">
              <w:rPr>
                <w:rFonts w:asciiTheme="minorHAnsi" w:hAnsiTheme="minorHAnsi" w:cstheme="minorHAnsi"/>
                <w:sz w:val="22"/>
              </w:rPr>
              <w:t>definiuje wartość energetyczną żywności</w:t>
            </w:r>
          </w:p>
          <w:p w:rsidR="0087472B" w:rsidRPr="009D568B" w:rsidRDefault="0087472B" w:rsidP="00B859DF">
            <w:pPr>
              <w:pStyle w:val="Wypunktowanie"/>
              <w:numPr>
                <w:ilvl w:val="0"/>
                <w:numId w:val="10"/>
              </w:numPr>
              <w:spacing w:line="240" w:lineRule="auto"/>
              <w:rPr>
                <w:rFonts w:asciiTheme="minorHAnsi" w:hAnsiTheme="minorHAnsi" w:cstheme="minorHAnsi"/>
                <w:sz w:val="22"/>
              </w:rPr>
            </w:pPr>
            <w:r w:rsidRPr="009D568B">
              <w:rPr>
                <w:rFonts w:asciiTheme="minorHAnsi" w:hAnsiTheme="minorHAnsi" w:cstheme="minorHAnsi"/>
                <w:sz w:val="22"/>
              </w:rPr>
              <w:t>opisuje działanie silnika cieplnego</w:t>
            </w:r>
          </w:p>
          <w:p w:rsidR="0087472B" w:rsidRPr="009D568B" w:rsidRDefault="0087472B" w:rsidP="00B859DF">
            <w:pPr>
              <w:pStyle w:val="Wypunktowanie"/>
              <w:numPr>
                <w:ilvl w:val="0"/>
                <w:numId w:val="10"/>
              </w:numPr>
              <w:rPr>
                <w:rFonts w:asciiTheme="minorHAnsi" w:hAnsiTheme="minorHAnsi" w:cstheme="minorHAnsi"/>
                <w:sz w:val="22"/>
              </w:rPr>
            </w:pPr>
            <w:r w:rsidRPr="009D568B">
              <w:rPr>
                <w:rFonts w:asciiTheme="minorHAnsi" w:hAnsiTheme="minorHAnsi" w:cstheme="minorHAnsi"/>
                <w:sz w:val="22"/>
              </w:rPr>
              <w:t>podaje wartości energetyczne wybranych paliw i żywności</w:t>
            </w:r>
          </w:p>
          <w:p w:rsidR="0087472B" w:rsidRPr="001C3CA7" w:rsidRDefault="0087472B" w:rsidP="00B859DF">
            <w:pPr>
              <w:pStyle w:val="Wypunktowanie"/>
              <w:numPr>
                <w:ilvl w:val="0"/>
                <w:numId w:val="10"/>
              </w:numPr>
              <w:spacing w:line="240" w:lineRule="auto"/>
              <w:rPr>
                <w:rFonts w:asciiTheme="minorHAnsi" w:hAnsiTheme="minorHAnsi"/>
                <w:szCs w:val="20"/>
              </w:rPr>
            </w:pPr>
            <w:r w:rsidRPr="009D568B">
              <w:rPr>
                <w:rFonts w:asciiTheme="minorHAnsi" w:hAnsiTheme="minorHAnsi" w:cstheme="minorHAnsi"/>
                <w:sz w:val="22"/>
              </w:rPr>
              <w:t>wyjaśnia znaczenie wartości energetycznej</w:t>
            </w:r>
          </w:p>
        </w:tc>
        <w:tc>
          <w:tcPr>
            <w:tcW w:w="5020" w:type="dxa"/>
            <w:gridSpan w:val="6"/>
          </w:tcPr>
          <w:p w:rsidR="0087472B" w:rsidRPr="0071051A" w:rsidRDefault="0087472B" w:rsidP="00B859DF">
            <w:pPr>
              <w:pStyle w:val="Wypunktowanie"/>
              <w:numPr>
                <w:ilvl w:val="0"/>
                <w:numId w:val="0"/>
              </w:numPr>
              <w:ind w:left="312"/>
              <w:rPr>
                <w:rFonts w:asciiTheme="minorHAnsi" w:hAnsiTheme="minorHAnsi" w:cstheme="minorHAnsi"/>
                <w:b/>
                <w:sz w:val="22"/>
              </w:rPr>
            </w:pPr>
            <w:r w:rsidRPr="0071051A">
              <w:rPr>
                <w:rFonts w:asciiTheme="minorHAnsi" w:hAnsiTheme="minorHAnsi" w:cstheme="minorHAnsi"/>
                <w:b/>
                <w:sz w:val="22"/>
              </w:rPr>
              <w:lastRenderedPageBreak/>
              <w:t>Uczeń:</w:t>
            </w:r>
          </w:p>
          <w:p w:rsidR="0087472B" w:rsidRPr="0071051A" w:rsidRDefault="0087472B" w:rsidP="00B859DF">
            <w:pPr>
              <w:pStyle w:val="Wypunktowanie"/>
              <w:ind w:left="312"/>
              <w:rPr>
                <w:rFonts w:asciiTheme="minorHAnsi" w:hAnsiTheme="minorHAnsi" w:cstheme="minorHAnsi"/>
                <w:sz w:val="22"/>
              </w:rPr>
            </w:pPr>
            <w:r w:rsidRPr="0071051A">
              <w:rPr>
                <w:rFonts w:asciiTheme="minorHAnsi" w:hAnsiTheme="minorHAnsi" w:cstheme="minorHAnsi"/>
                <w:sz w:val="22"/>
              </w:rPr>
              <w:t>wyjaśnia główne założenia kinetyczno-molekularnej teorii budowy materii</w:t>
            </w:r>
          </w:p>
          <w:p w:rsidR="0087472B" w:rsidRPr="0071051A" w:rsidRDefault="0087472B" w:rsidP="00B859DF">
            <w:pPr>
              <w:pStyle w:val="Wypunktowanie"/>
              <w:ind w:left="312"/>
              <w:rPr>
                <w:rFonts w:asciiTheme="minorHAnsi" w:hAnsiTheme="minorHAnsi" w:cstheme="minorHAnsi"/>
                <w:sz w:val="22"/>
              </w:rPr>
            </w:pPr>
            <w:r w:rsidRPr="0071051A">
              <w:rPr>
                <w:rFonts w:asciiTheme="minorHAnsi" w:hAnsiTheme="minorHAnsi" w:cstheme="minorHAnsi"/>
                <w:sz w:val="22"/>
              </w:rPr>
              <w:t>opisuje główne cechy trzech stanów skupienia</w:t>
            </w:r>
          </w:p>
          <w:p w:rsidR="0087472B" w:rsidRPr="0071051A" w:rsidRDefault="0087472B" w:rsidP="00B859DF">
            <w:pPr>
              <w:pStyle w:val="Wypunktowanie"/>
              <w:ind w:left="312"/>
              <w:rPr>
                <w:rFonts w:asciiTheme="minorHAnsi" w:hAnsiTheme="minorHAnsi" w:cstheme="minorHAnsi"/>
                <w:sz w:val="22"/>
              </w:rPr>
            </w:pPr>
            <w:r w:rsidRPr="0071051A">
              <w:rPr>
                <w:rFonts w:asciiTheme="minorHAnsi" w:hAnsiTheme="minorHAnsi" w:cstheme="minorHAnsi"/>
                <w:sz w:val="22"/>
              </w:rPr>
              <w:t>posługuje się układem okresowym pierwiastków</w:t>
            </w:r>
          </w:p>
          <w:p w:rsidR="0087472B" w:rsidRPr="0071051A" w:rsidRDefault="0087472B" w:rsidP="00B859DF">
            <w:pPr>
              <w:pStyle w:val="Wypunktowanie"/>
              <w:ind w:left="312"/>
              <w:rPr>
                <w:rFonts w:asciiTheme="minorHAnsi" w:hAnsiTheme="minorHAnsi" w:cstheme="minorHAnsi"/>
                <w:sz w:val="22"/>
              </w:rPr>
            </w:pPr>
            <w:r w:rsidRPr="0071051A">
              <w:rPr>
                <w:rFonts w:asciiTheme="minorHAnsi" w:hAnsiTheme="minorHAnsi" w:cstheme="minorHAnsi"/>
                <w:sz w:val="22"/>
              </w:rPr>
              <w:t>oblicza gęstość w sytuacjach typowych</w:t>
            </w:r>
          </w:p>
          <w:p w:rsidR="0087472B" w:rsidRPr="0071051A" w:rsidRDefault="0087472B" w:rsidP="00B859DF">
            <w:pPr>
              <w:pStyle w:val="Wypunktowanie"/>
              <w:ind w:left="312"/>
              <w:rPr>
                <w:rFonts w:asciiTheme="minorHAnsi" w:hAnsiTheme="minorHAnsi" w:cstheme="minorHAnsi"/>
                <w:sz w:val="22"/>
              </w:rPr>
            </w:pPr>
            <w:r w:rsidRPr="0071051A">
              <w:rPr>
                <w:rFonts w:asciiTheme="minorHAnsi" w:hAnsiTheme="minorHAnsi" w:cstheme="minorHAnsi"/>
                <w:sz w:val="22"/>
              </w:rPr>
              <w:t>posługuje się pojęciem ciśnienia w sytuacjach typowych</w:t>
            </w:r>
          </w:p>
          <w:p w:rsidR="0087472B" w:rsidRPr="0071051A" w:rsidRDefault="0087472B" w:rsidP="00B859DF">
            <w:pPr>
              <w:pStyle w:val="Wypunktowanie"/>
              <w:numPr>
                <w:ilvl w:val="0"/>
                <w:numId w:val="10"/>
              </w:numPr>
              <w:rPr>
                <w:rFonts w:asciiTheme="minorHAnsi" w:hAnsiTheme="minorHAnsi" w:cstheme="minorHAnsi"/>
                <w:sz w:val="22"/>
              </w:rPr>
            </w:pPr>
            <w:r w:rsidRPr="0071051A">
              <w:rPr>
                <w:rFonts w:asciiTheme="minorHAnsi" w:hAnsiTheme="minorHAnsi" w:cstheme="minorHAnsi"/>
                <w:sz w:val="22"/>
              </w:rPr>
              <w:t>opisuje budowę molekularną ciał stałych, cieczy i gazów</w:t>
            </w:r>
          </w:p>
          <w:p w:rsidR="0087472B" w:rsidRPr="0071051A" w:rsidRDefault="0087472B" w:rsidP="00B859DF">
            <w:pPr>
              <w:pStyle w:val="Wypunktowanie"/>
              <w:numPr>
                <w:ilvl w:val="0"/>
                <w:numId w:val="10"/>
              </w:numPr>
              <w:spacing w:line="240" w:lineRule="auto"/>
              <w:rPr>
                <w:rFonts w:asciiTheme="minorHAnsi" w:hAnsiTheme="minorHAnsi" w:cstheme="minorHAnsi"/>
                <w:sz w:val="22"/>
              </w:rPr>
            </w:pPr>
            <w:r w:rsidRPr="0071051A">
              <w:rPr>
                <w:rFonts w:asciiTheme="minorHAnsi" w:hAnsiTheme="minorHAnsi" w:cstheme="minorHAnsi"/>
                <w:sz w:val="22"/>
              </w:rPr>
              <w:t>oblicza gęstość w sytuacjach problemowych</w:t>
            </w:r>
          </w:p>
          <w:p w:rsidR="0087472B" w:rsidRPr="0071051A" w:rsidRDefault="0087472B" w:rsidP="00B859DF">
            <w:pPr>
              <w:pStyle w:val="Wypunktowanie"/>
              <w:numPr>
                <w:ilvl w:val="0"/>
                <w:numId w:val="10"/>
              </w:numPr>
              <w:spacing w:line="240" w:lineRule="auto"/>
              <w:rPr>
                <w:rFonts w:asciiTheme="minorHAnsi" w:hAnsiTheme="minorHAnsi" w:cstheme="minorHAnsi"/>
                <w:sz w:val="22"/>
              </w:rPr>
            </w:pPr>
            <w:r w:rsidRPr="0071051A">
              <w:rPr>
                <w:rFonts w:asciiTheme="minorHAnsi" w:hAnsiTheme="minorHAnsi" w:cstheme="minorHAnsi"/>
                <w:sz w:val="22"/>
              </w:rPr>
              <w:t>posługuje się pojęciem ciśnienia w sytuacjach problemowych</w:t>
            </w:r>
          </w:p>
          <w:p w:rsidR="0087472B" w:rsidRPr="0071051A" w:rsidRDefault="0087472B" w:rsidP="00B859DF">
            <w:pPr>
              <w:pStyle w:val="Akapitzlist"/>
              <w:numPr>
                <w:ilvl w:val="0"/>
                <w:numId w:val="10"/>
              </w:numPr>
              <w:spacing w:line="240" w:lineRule="auto"/>
              <w:ind w:left="264" w:hanging="264"/>
              <w:rPr>
                <w:rFonts w:cstheme="minorHAnsi"/>
              </w:rPr>
            </w:pPr>
            <w:r w:rsidRPr="0071051A">
              <w:rPr>
                <w:rFonts w:cstheme="minorHAnsi"/>
              </w:rPr>
              <w:t>opisuje i wyjaśnia zjawisko dyfuzji</w:t>
            </w:r>
          </w:p>
          <w:p w:rsidR="0087472B" w:rsidRPr="0071051A" w:rsidRDefault="0087472B" w:rsidP="00B859DF">
            <w:pPr>
              <w:pStyle w:val="Akapitzlist"/>
              <w:numPr>
                <w:ilvl w:val="0"/>
                <w:numId w:val="10"/>
              </w:numPr>
              <w:spacing w:line="240" w:lineRule="auto"/>
              <w:ind w:left="264" w:hanging="264"/>
              <w:rPr>
                <w:rFonts w:cstheme="minorHAnsi"/>
              </w:rPr>
            </w:pPr>
            <w:r w:rsidRPr="0071051A">
              <w:rPr>
                <w:rFonts w:cstheme="minorHAnsi"/>
              </w:rPr>
              <w:t>opisuje ciała krystaliczne i bezpostaciowe</w:t>
            </w:r>
          </w:p>
          <w:p w:rsidR="0087472B" w:rsidRPr="0071051A" w:rsidRDefault="0087472B" w:rsidP="00B859DF">
            <w:pPr>
              <w:pStyle w:val="Akapitzlist"/>
              <w:numPr>
                <w:ilvl w:val="0"/>
                <w:numId w:val="10"/>
              </w:numPr>
              <w:spacing w:line="240" w:lineRule="auto"/>
              <w:ind w:left="264" w:hanging="264"/>
              <w:rPr>
                <w:rFonts w:cstheme="minorHAnsi"/>
              </w:rPr>
            </w:pPr>
            <w:r w:rsidRPr="0071051A">
              <w:rPr>
                <w:rFonts w:cstheme="minorHAnsi"/>
              </w:rPr>
              <w:t>rozwiązuje zadania problemowe wykraczające poza wymagania dopełniające</w:t>
            </w:r>
          </w:p>
          <w:p w:rsidR="0087472B" w:rsidRPr="0071051A" w:rsidRDefault="0087472B" w:rsidP="00B859DF">
            <w:pPr>
              <w:pStyle w:val="Wypunktowanie"/>
              <w:spacing w:line="240" w:lineRule="auto"/>
              <w:ind w:left="317" w:hanging="284"/>
              <w:rPr>
                <w:rFonts w:asciiTheme="minorHAnsi" w:hAnsiTheme="minorHAnsi" w:cstheme="minorHAnsi"/>
                <w:sz w:val="22"/>
              </w:rPr>
            </w:pPr>
            <w:r w:rsidRPr="0071051A">
              <w:rPr>
                <w:rFonts w:asciiTheme="minorHAnsi" w:hAnsiTheme="minorHAnsi" w:cstheme="minorHAnsi"/>
                <w:sz w:val="22"/>
              </w:rPr>
              <w:t>wyjaśnia znaczenie rozszerzalności cielnej w technice i życiu codziennym</w:t>
            </w:r>
          </w:p>
          <w:p w:rsidR="0087472B" w:rsidRPr="0071051A" w:rsidRDefault="0087472B" w:rsidP="00B859DF">
            <w:pPr>
              <w:pStyle w:val="Wypunktowanie"/>
              <w:ind w:left="312" w:hanging="357"/>
              <w:rPr>
                <w:rFonts w:asciiTheme="minorHAnsi" w:hAnsiTheme="minorHAnsi" w:cstheme="minorHAnsi"/>
                <w:sz w:val="22"/>
              </w:rPr>
            </w:pPr>
            <w:r w:rsidRPr="0071051A">
              <w:rPr>
                <w:rFonts w:asciiTheme="minorHAnsi" w:hAnsiTheme="minorHAnsi" w:cstheme="minorHAnsi"/>
                <w:sz w:val="22"/>
              </w:rPr>
              <w:t>wyjaśnia zjawisko rozszerzalności cieplnej gazów, korzystając z pojęć kinetyczno-molekularnej teorii budowy materii</w:t>
            </w:r>
          </w:p>
          <w:p w:rsidR="0087472B" w:rsidRPr="0071051A" w:rsidRDefault="0087472B" w:rsidP="00B859DF">
            <w:pPr>
              <w:pStyle w:val="Wypunktowanie"/>
              <w:ind w:left="312" w:hanging="357"/>
              <w:rPr>
                <w:rFonts w:asciiTheme="minorHAnsi" w:hAnsiTheme="minorHAnsi" w:cstheme="minorHAnsi"/>
                <w:sz w:val="22"/>
              </w:rPr>
            </w:pPr>
            <w:r w:rsidRPr="0071051A">
              <w:rPr>
                <w:rFonts w:asciiTheme="minorHAnsi" w:hAnsiTheme="minorHAnsi" w:cstheme="minorHAnsi"/>
                <w:sz w:val="22"/>
              </w:rPr>
              <w:t>demonstruje doświadczalnie zjawisko rozszerzalności cieplnej gazów</w:t>
            </w:r>
          </w:p>
          <w:p w:rsidR="0087472B" w:rsidRPr="0071051A" w:rsidRDefault="0087472B" w:rsidP="00B859DF">
            <w:pPr>
              <w:pStyle w:val="Akapitzlist"/>
              <w:numPr>
                <w:ilvl w:val="0"/>
                <w:numId w:val="14"/>
              </w:numPr>
              <w:spacing w:line="240" w:lineRule="auto"/>
              <w:ind w:left="405"/>
              <w:rPr>
                <w:rFonts w:cstheme="minorHAnsi"/>
              </w:rPr>
            </w:pPr>
            <w:r w:rsidRPr="0071051A">
              <w:rPr>
                <w:rFonts w:cstheme="minorHAnsi"/>
              </w:rPr>
              <w:t>opisuje rozszerzalność cieplną cieczy oraz rozszerzalność cieplną wody</w:t>
            </w:r>
          </w:p>
          <w:p w:rsidR="0087472B" w:rsidRPr="0071051A" w:rsidRDefault="0087472B" w:rsidP="00B859DF">
            <w:pPr>
              <w:pStyle w:val="Akapitzlist"/>
              <w:numPr>
                <w:ilvl w:val="0"/>
                <w:numId w:val="14"/>
              </w:numPr>
              <w:spacing w:line="240" w:lineRule="auto"/>
              <w:ind w:left="405"/>
              <w:rPr>
                <w:rFonts w:cstheme="minorHAnsi"/>
              </w:rPr>
            </w:pPr>
            <w:r w:rsidRPr="0071051A">
              <w:rPr>
                <w:rFonts w:cstheme="minorHAnsi"/>
              </w:rPr>
              <w:t>opisuje rozszerzalność cieplną ciał stałych</w:t>
            </w:r>
          </w:p>
          <w:p w:rsidR="0087472B" w:rsidRPr="0071051A" w:rsidRDefault="0087472B" w:rsidP="00B859DF">
            <w:pPr>
              <w:pStyle w:val="Wypunktowanie"/>
              <w:ind w:left="312" w:hanging="357"/>
              <w:rPr>
                <w:rFonts w:asciiTheme="minorHAnsi" w:hAnsiTheme="minorHAnsi" w:cstheme="minorHAnsi"/>
                <w:sz w:val="22"/>
              </w:rPr>
            </w:pPr>
            <w:r w:rsidRPr="0071051A">
              <w:rPr>
                <w:rFonts w:asciiTheme="minorHAnsi" w:hAnsiTheme="minorHAnsi" w:cstheme="minorHAnsi"/>
                <w:sz w:val="22"/>
              </w:rPr>
              <w:t xml:space="preserve">wyjaśnia znaczenia temperatury zera bezwzględnego </w:t>
            </w:r>
          </w:p>
          <w:p w:rsidR="0087472B" w:rsidRPr="0071051A" w:rsidRDefault="0087472B" w:rsidP="00B859DF">
            <w:pPr>
              <w:pStyle w:val="Wypunktowanie"/>
              <w:spacing w:line="240" w:lineRule="auto"/>
              <w:ind w:left="312" w:hanging="357"/>
              <w:rPr>
                <w:rFonts w:asciiTheme="minorHAnsi" w:hAnsiTheme="minorHAnsi" w:cstheme="minorHAnsi"/>
                <w:sz w:val="22"/>
              </w:rPr>
            </w:pPr>
            <w:r w:rsidRPr="0071051A">
              <w:rPr>
                <w:rFonts w:asciiTheme="minorHAnsi" w:hAnsiTheme="minorHAnsi" w:cstheme="minorHAnsi"/>
                <w:sz w:val="22"/>
              </w:rPr>
              <w:t>wyjaśnia zależność pomiędzy temperaturą a energią wewnętrzną</w:t>
            </w:r>
          </w:p>
          <w:p w:rsidR="0087472B" w:rsidRPr="0071051A" w:rsidRDefault="0087472B" w:rsidP="00B859DF">
            <w:pPr>
              <w:pStyle w:val="Wypunktowanie"/>
              <w:ind w:left="312" w:hanging="357"/>
              <w:rPr>
                <w:rFonts w:asciiTheme="minorHAnsi" w:hAnsiTheme="minorHAnsi" w:cstheme="minorHAnsi"/>
                <w:sz w:val="22"/>
              </w:rPr>
            </w:pPr>
            <w:r w:rsidRPr="0071051A">
              <w:rPr>
                <w:rFonts w:asciiTheme="minorHAnsi" w:hAnsiTheme="minorHAnsi" w:cstheme="minorHAnsi"/>
                <w:sz w:val="22"/>
              </w:rPr>
              <w:t xml:space="preserve">opisuje zależność między ciepłem dostarczonym a </w:t>
            </w:r>
            <w:r w:rsidRPr="0071051A">
              <w:rPr>
                <w:rFonts w:asciiTheme="minorHAnsi" w:hAnsiTheme="minorHAnsi" w:cstheme="minorHAnsi"/>
                <w:sz w:val="22"/>
              </w:rPr>
              <w:lastRenderedPageBreak/>
              <w:t>zmianą temperatury</w:t>
            </w:r>
          </w:p>
          <w:p w:rsidR="0087472B" w:rsidRPr="0071051A" w:rsidRDefault="0087472B" w:rsidP="00B859DF">
            <w:pPr>
              <w:pStyle w:val="Wypunktowanie"/>
              <w:ind w:left="312" w:hanging="357"/>
              <w:rPr>
                <w:rFonts w:asciiTheme="minorHAnsi" w:hAnsiTheme="minorHAnsi" w:cstheme="minorHAnsi"/>
                <w:sz w:val="22"/>
              </w:rPr>
            </w:pPr>
            <w:r w:rsidRPr="0071051A">
              <w:rPr>
                <w:rFonts w:asciiTheme="minorHAnsi" w:hAnsiTheme="minorHAnsi" w:cstheme="minorHAnsi"/>
                <w:sz w:val="22"/>
              </w:rPr>
              <w:t>wyjaśnia różnice pomiędzy pojęciami energii, ciepła i pracy</w:t>
            </w:r>
          </w:p>
          <w:p w:rsidR="0087472B" w:rsidRPr="0071051A" w:rsidRDefault="0087472B" w:rsidP="00B859DF">
            <w:pPr>
              <w:pStyle w:val="Wypunktowanie"/>
              <w:ind w:left="312" w:hanging="357"/>
              <w:rPr>
                <w:rFonts w:asciiTheme="minorHAnsi" w:hAnsiTheme="minorHAnsi" w:cstheme="minorHAnsi"/>
                <w:sz w:val="22"/>
              </w:rPr>
            </w:pPr>
            <w:r w:rsidRPr="0071051A">
              <w:rPr>
                <w:rFonts w:asciiTheme="minorHAnsi" w:hAnsiTheme="minorHAnsi" w:cstheme="minorHAnsi"/>
                <w:sz w:val="22"/>
              </w:rPr>
              <w:t xml:space="preserve">opisuje zjawiska życia codziennego </w:t>
            </w:r>
            <w:proofErr w:type="spellStart"/>
            <w:r w:rsidRPr="0071051A">
              <w:rPr>
                <w:rFonts w:asciiTheme="minorHAnsi" w:hAnsiTheme="minorHAnsi" w:cstheme="minorHAnsi"/>
                <w:sz w:val="22"/>
              </w:rPr>
              <w:t>zapomocą</w:t>
            </w:r>
            <w:proofErr w:type="spellEnd"/>
            <w:r w:rsidRPr="0071051A">
              <w:rPr>
                <w:rFonts w:asciiTheme="minorHAnsi" w:hAnsiTheme="minorHAnsi" w:cstheme="minorHAnsi"/>
                <w:sz w:val="22"/>
              </w:rPr>
              <w:t xml:space="preserve"> pojęć </w:t>
            </w:r>
            <w:r w:rsidRPr="0071051A">
              <w:rPr>
                <w:rFonts w:asciiTheme="minorHAnsi" w:hAnsiTheme="minorHAnsi" w:cstheme="minorHAnsi"/>
                <w:i/>
                <w:iCs/>
                <w:sz w:val="22"/>
              </w:rPr>
              <w:t>energia</w:t>
            </w:r>
            <w:r w:rsidRPr="0071051A">
              <w:rPr>
                <w:rFonts w:asciiTheme="minorHAnsi" w:hAnsiTheme="minorHAnsi" w:cstheme="minorHAnsi"/>
                <w:sz w:val="22"/>
              </w:rPr>
              <w:t xml:space="preserve">, </w:t>
            </w:r>
            <w:r w:rsidRPr="0071051A">
              <w:rPr>
                <w:rFonts w:asciiTheme="minorHAnsi" w:hAnsiTheme="minorHAnsi" w:cstheme="minorHAnsi"/>
                <w:i/>
                <w:iCs/>
                <w:sz w:val="22"/>
              </w:rPr>
              <w:t>ciepło</w:t>
            </w:r>
            <w:r w:rsidRPr="0071051A">
              <w:rPr>
                <w:rFonts w:asciiTheme="minorHAnsi" w:hAnsiTheme="minorHAnsi" w:cstheme="minorHAnsi"/>
                <w:sz w:val="22"/>
              </w:rPr>
              <w:t xml:space="preserve"> i </w:t>
            </w:r>
            <w:r w:rsidRPr="0071051A">
              <w:rPr>
                <w:rFonts w:asciiTheme="minorHAnsi" w:hAnsiTheme="minorHAnsi" w:cstheme="minorHAnsi"/>
                <w:i/>
                <w:iCs/>
                <w:sz w:val="22"/>
              </w:rPr>
              <w:t>praca</w:t>
            </w:r>
            <w:r w:rsidRPr="0071051A">
              <w:rPr>
                <w:rFonts w:asciiTheme="minorHAnsi" w:hAnsiTheme="minorHAnsi" w:cstheme="minorHAnsi"/>
                <w:sz w:val="22"/>
              </w:rPr>
              <w:t xml:space="preserve"> w sytuacjach typowych</w:t>
            </w:r>
          </w:p>
          <w:p w:rsidR="0087472B" w:rsidRPr="0071051A" w:rsidRDefault="0087472B" w:rsidP="00B859DF">
            <w:pPr>
              <w:pStyle w:val="Wypunktowanie"/>
              <w:numPr>
                <w:ilvl w:val="0"/>
                <w:numId w:val="10"/>
              </w:numPr>
              <w:spacing w:line="240" w:lineRule="auto"/>
              <w:rPr>
                <w:rFonts w:asciiTheme="minorHAnsi" w:hAnsiTheme="minorHAnsi" w:cstheme="minorHAnsi"/>
                <w:sz w:val="22"/>
              </w:rPr>
            </w:pPr>
            <w:r w:rsidRPr="0071051A">
              <w:rPr>
                <w:rFonts w:asciiTheme="minorHAnsi" w:hAnsiTheme="minorHAnsi" w:cstheme="minorHAnsi"/>
                <w:sz w:val="22"/>
              </w:rPr>
              <w:t>wyjaśnia zależność między energią wewnętrzną i wykonaną pracą</w:t>
            </w:r>
          </w:p>
          <w:p w:rsidR="0087472B" w:rsidRPr="0071051A" w:rsidRDefault="0087472B" w:rsidP="00B859DF">
            <w:pPr>
              <w:pStyle w:val="Akapitzlist"/>
              <w:numPr>
                <w:ilvl w:val="0"/>
                <w:numId w:val="10"/>
              </w:numPr>
              <w:spacing w:line="240" w:lineRule="auto"/>
              <w:rPr>
                <w:rFonts w:cstheme="minorHAnsi"/>
              </w:rPr>
            </w:pPr>
            <w:r w:rsidRPr="0071051A">
              <w:rPr>
                <w:rFonts w:cstheme="minorHAnsi"/>
              </w:rPr>
              <w:t>odróżnia energię, ciepło i pracę w określonych sytuacjach</w:t>
            </w:r>
          </w:p>
          <w:p w:rsidR="0087472B" w:rsidRPr="0071051A" w:rsidRDefault="0087472B" w:rsidP="00B859DF">
            <w:pPr>
              <w:pStyle w:val="Wypunktowanie"/>
              <w:numPr>
                <w:ilvl w:val="0"/>
                <w:numId w:val="10"/>
              </w:numPr>
              <w:rPr>
                <w:rFonts w:asciiTheme="minorHAnsi" w:hAnsiTheme="minorHAnsi" w:cstheme="minorHAnsi"/>
                <w:sz w:val="22"/>
              </w:rPr>
            </w:pPr>
            <w:r w:rsidRPr="0071051A">
              <w:rPr>
                <w:rFonts w:asciiTheme="minorHAnsi" w:hAnsiTheme="minorHAnsi" w:cstheme="minorHAnsi"/>
                <w:sz w:val="22"/>
              </w:rPr>
              <w:t xml:space="preserve">opisuje zjawiska życia codziennego </w:t>
            </w:r>
            <w:proofErr w:type="spellStart"/>
            <w:r w:rsidRPr="0071051A">
              <w:rPr>
                <w:rFonts w:asciiTheme="minorHAnsi" w:hAnsiTheme="minorHAnsi" w:cstheme="minorHAnsi"/>
                <w:sz w:val="22"/>
              </w:rPr>
              <w:t>zapomocą</w:t>
            </w:r>
            <w:proofErr w:type="spellEnd"/>
            <w:r w:rsidRPr="0071051A">
              <w:rPr>
                <w:rFonts w:asciiTheme="minorHAnsi" w:hAnsiTheme="minorHAnsi" w:cstheme="minorHAnsi"/>
                <w:sz w:val="22"/>
              </w:rPr>
              <w:t xml:space="preserve"> pojęć </w:t>
            </w:r>
            <w:r w:rsidRPr="0071051A">
              <w:rPr>
                <w:rFonts w:asciiTheme="minorHAnsi" w:hAnsiTheme="minorHAnsi" w:cstheme="minorHAnsi"/>
                <w:i/>
                <w:iCs/>
                <w:sz w:val="22"/>
              </w:rPr>
              <w:t>energia</w:t>
            </w:r>
            <w:r w:rsidRPr="0071051A">
              <w:rPr>
                <w:rFonts w:asciiTheme="minorHAnsi" w:hAnsiTheme="minorHAnsi" w:cstheme="minorHAnsi"/>
                <w:sz w:val="22"/>
              </w:rPr>
              <w:t xml:space="preserve">, </w:t>
            </w:r>
            <w:r w:rsidRPr="0071051A">
              <w:rPr>
                <w:rFonts w:asciiTheme="minorHAnsi" w:hAnsiTheme="minorHAnsi" w:cstheme="minorHAnsi"/>
                <w:i/>
                <w:iCs/>
                <w:sz w:val="22"/>
              </w:rPr>
              <w:t>ciepło</w:t>
            </w:r>
            <w:r w:rsidRPr="0071051A">
              <w:rPr>
                <w:rFonts w:asciiTheme="minorHAnsi" w:hAnsiTheme="minorHAnsi" w:cstheme="minorHAnsi"/>
                <w:sz w:val="22"/>
              </w:rPr>
              <w:t xml:space="preserve"> i </w:t>
            </w:r>
            <w:r w:rsidRPr="0071051A">
              <w:rPr>
                <w:rFonts w:asciiTheme="minorHAnsi" w:hAnsiTheme="minorHAnsi" w:cstheme="minorHAnsi"/>
                <w:i/>
                <w:iCs/>
                <w:sz w:val="22"/>
              </w:rPr>
              <w:t>praca</w:t>
            </w:r>
            <w:r w:rsidRPr="0071051A">
              <w:rPr>
                <w:rFonts w:asciiTheme="minorHAnsi" w:hAnsiTheme="minorHAnsi" w:cstheme="minorHAnsi"/>
                <w:sz w:val="22"/>
              </w:rPr>
              <w:t xml:space="preserve"> w sytuacjach problemowych</w:t>
            </w:r>
          </w:p>
          <w:p w:rsidR="0087472B" w:rsidRPr="0071051A" w:rsidRDefault="0087472B" w:rsidP="00B859DF">
            <w:pPr>
              <w:pStyle w:val="Akapitzlist"/>
              <w:numPr>
                <w:ilvl w:val="0"/>
                <w:numId w:val="10"/>
              </w:numPr>
              <w:spacing w:line="240" w:lineRule="auto"/>
              <w:ind w:left="264" w:hanging="264"/>
              <w:rPr>
                <w:rFonts w:cstheme="minorHAnsi"/>
              </w:rPr>
            </w:pPr>
            <w:r w:rsidRPr="0071051A">
              <w:rPr>
                <w:rFonts w:cstheme="minorHAnsi"/>
              </w:rPr>
              <w:t>rozwiązuje zadania problemowe wykraczające poza wymagania dopełniające</w:t>
            </w:r>
          </w:p>
          <w:p w:rsidR="0087472B" w:rsidRPr="0071051A" w:rsidRDefault="0087472B" w:rsidP="00B859DF">
            <w:pPr>
              <w:pStyle w:val="Wypunktowanie"/>
              <w:ind w:left="312"/>
              <w:rPr>
                <w:rFonts w:asciiTheme="minorHAnsi" w:hAnsiTheme="minorHAnsi" w:cstheme="minorHAnsi"/>
                <w:sz w:val="22"/>
              </w:rPr>
            </w:pPr>
            <w:r w:rsidRPr="0071051A">
              <w:rPr>
                <w:rFonts w:asciiTheme="minorHAnsi" w:hAnsiTheme="minorHAnsi" w:cstheme="minorHAnsi"/>
                <w:sz w:val="22"/>
              </w:rPr>
              <w:t>opisuje ciepło właściwe jako zdolność ciała do zmiany temperatury</w:t>
            </w:r>
          </w:p>
          <w:p w:rsidR="0087472B" w:rsidRPr="0071051A" w:rsidRDefault="0087472B" w:rsidP="00B859DF">
            <w:pPr>
              <w:pStyle w:val="Wypunktowanie"/>
              <w:ind w:left="312"/>
              <w:rPr>
                <w:rFonts w:asciiTheme="minorHAnsi" w:hAnsiTheme="minorHAnsi" w:cstheme="minorHAnsi"/>
                <w:sz w:val="22"/>
              </w:rPr>
            </w:pPr>
            <w:r w:rsidRPr="0071051A">
              <w:rPr>
                <w:rFonts w:asciiTheme="minorHAnsi" w:hAnsiTheme="minorHAnsi" w:cstheme="minorHAnsi"/>
                <w:sz w:val="22"/>
              </w:rPr>
              <w:t>wykorzystuje ciepło właściwe do opisu zjawisk w sytuacjach typowych</w:t>
            </w:r>
          </w:p>
          <w:p w:rsidR="0087472B" w:rsidRPr="0071051A" w:rsidRDefault="0087472B" w:rsidP="00B859DF">
            <w:pPr>
              <w:pStyle w:val="Wypunktowanie"/>
              <w:spacing w:line="240" w:lineRule="auto"/>
              <w:ind w:left="294"/>
              <w:rPr>
                <w:rFonts w:asciiTheme="minorHAnsi" w:hAnsiTheme="minorHAnsi" w:cstheme="minorHAnsi"/>
                <w:sz w:val="22"/>
              </w:rPr>
            </w:pPr>
            <w:r w:rsidRPr="0071051A">
              <w:rPr>
                <w:rFonts w:asciiTheme="minorHAnsi" w:hAnsiTheme="minorHAnsi" w:cstheme="minorHAnsi"/>
                <w:sz w:val="22"/>
              </w:rPr>
              <w:t>wykorzystuje zależność pomiędzy ciepłem dostarczonym lub pobranym z substancji a jej temperaturą w sytuacjach typowych</w:t>
            </w:r>
          </w:p>
          <w:p w:rsidR="0087472B" w:rsidRPr="0071051A" w:rsidRDefault="0087472B" w:rsidP="00B859DF">
            <w:pPr>
              <w:pStyle w:val="Wypunktowanie"/>
              <w:ind w:left="312"/>
              <w:rPr>
                <w:rFonts w:asciiTheme="minorHAnsi" w:hAnsiTheme="minorHAnsi" w:cstheme="minorHAnsi"/>
                <w:sz w:val="22"/>
              </w:rPr>
            </w:pPr>
            <w:r w:rsidRPr="0071051A">
              <w:rPr>
                <w:rFonts w:asciiTheme="minorHAnsi" w:hAnsiTheme="minorHAnsi" w:cstheme="minorHAnsi"/>
                <w:sz w:val="22"/>
              </w:rPr>
              <w:t>wykorzystuje ciepło właściwe do opisu zjawisk w sytuacjach problemowych</w:t>
            </w:r>
          </w:p>
          <w:p w:rsidR="0087472B" w:rsidRPr="0071051A" w:rsidRDefault="0087472B" w:rsidP="00B859DF">
            <w:pPr>
              <w:pStyle w:val="Wypunktowanie"/>
              <w:spacing w:line="240" w:lineRule="auto"/>
              <w:ind w:left="207" w:hanging="207"/>
              <w:rPr>
                <w:rFonts w:asciiTheme="minorHAnsi" w:hAnsiTheme="minorHAnsi" w:cstheme="minorHAnsi"/>
                <w:sz w:val="22"/>
              </w:rPr>
            </w:pPr>
            <w:r w:rsidRPr="0071051A">
              <w:rPr>
                <w:rFonts w:asciiTheme="minorHAnsi" w:hAnsiTheme="minorHAnsi" w:cstheme="minorHAnsi"/>
                <w:sz w:val="22"/>
              </w:rPr>
              <w:t>wykorzystuje zależność pomiędzy ciepłem dostarczonym lub pobranym z substancji a jej temperaturą w sytuacjach problemowych</w:t>
            </w:r>
          </w:p>
          <w:p w:rsidR="0087472B" w:rsidRPr="0071051A" w:rsidRDefault="0087472B" w:rsidP="00B859DF">
            <w:pPr>
              <w:pStyle w:val="Wypunktowanie"/>
              <w:spacing w:line="240" w:lineRule="auto"/>
              <w:ind w:left="263" w:hanging="263"/>
              <w:rPr>
                <w:rFonts w:asciiTheme="minorHAnsi" w:hAnsiTheme="minorHAnsi" w:cstheme="minorHAnsi"/>
                <w:sz w:val="22"/>
              </w:rPr>
            </w:pPr>
            <w:r w:rsidRPr="0071051A">
              <w:rPr>
                <w:rFonts w:asciiTheme="minorHAnsi" w:hAnsiTheme="minorHAnsi" w:cstheme="minorHAnsi"/>
                <w:sz w:val="22"/>
              </w:rPr>
              <w:t>rozwiązuje zadania problemowe wykraczające poza wymagania dopełniające</w:t>
            </w:r>
          </w:p>
          <w:p w:rsidR="0087472B" w:rsidRPr="0071051A" w:rsidRDefault="0087472B" w:rsidP="00B859DF">
            <w:pPr>
              <w:pStyle w:val="Wypunktowanie"/>
              <w:ind w:left="312" w:hanging="346"/>
              <w:rPr>
                <w:rFonts w:asciiTheme="minorHAnsi" w:hAnsiTheme="minorHAnsi" w:cstheme="minorHAnsi"/>
                <w:sz w:val="22"/>
              </w:rPr>
            </w:pPr>
            <w:r w:rsidRPr="0071051A">
              <w:rPr>
                <w:rFonts w:asciiTheme="minorHAnsi" w:hAnsiTheme="minorHAnsi" w:cstheme="minorHAnsi"/>
                <w:sz w:val="22"/>
              </w:rPr>
              <w:t xml:space="preserve">opisuje topnienie i krzepniecie za pomocą pojęć </w:t>
            </w:r>
            <w:r w:rsidRPr="0071051A">
              <w:rPr>
                <w:rFonts w:asciiTheme="minorHAnsi" w:hAnsiTheme="minorHAnsi" w:cstheme="minorHAnsi"/>
                <w:i/>
                <w:iCs/>
                <w:sz w:val="22"/>
              </w:rPr>
              <w:t>temperatura topnienia</w:t>
            </w:r>
            <w:r w:rsidRPr="0071051A">
              <w:rPr>
                <w:rFonts w:asciiTheme="minorHAnsi" w:hAnsiTheme="minorHAnsi" w:cstheme="minorHAnsi"/>
                <w:sz w:val="22"/>
              </w:rPr>
              <w:t xml:space="preserve"> i</w:t>
            </w:r>
            <w:r w:rsidR="009D568B" w:rsidRPr="0071051A">
              <w:rPr>
                <w:rFonts w:asciiTheme="minorHAnsi" w:hAnsiTheme="minorHAnsi" w:cstheme="minorHAnsi"/>
                <w:sz w:val="22"/>
              </w:rPr>
              <w:t xml:space="preserve"> </w:t>
            </w:r>
            <w:r w:rsidRPr="0071051A">
              <w:rPr>
                <w:rFonts w:asciiTheme="minorHAnsi" w:hAnsiTheme="minorHAnsi" w:cstheme="minorHAnsi"/>
                <w:i/>
                <w:iCs/>
                <w:sz w:val="22"/>
              </w:rPr>
              <w:t>ciepło topnienia</w:t>
            </w:r>
          </w:p>
          <w:p w:rsidR="0087472B" w:rsidRPr="0071051A" w:rsidRDefault="0087472B" w:rsidP="00B859DF">
            <w:pPr>
              <w:pStyle w:val="Wypunktowanie"/>
              <w:ind w:left="312" w:hanging="346"/>
              <w:rPr>
                <w:rFonts w:asciiTheme="minorHAnsi" w:hAnsiTheme="minorHAnsi" w:cstheme="minorHAnsi"/>
                <w:sz w:val="22"/>
              </w:rPr>
            </w:pPr>
            <w:r w:rsidRPr="0071051A">
              <w:rPr>
                <w:rFonts w:asciiTheme="minorHAnsi" w:hAnsiTheme="minorHAnsi" w:cstheme="minorHAnsi"/>
                <w:sz w:val="22"/>
              </w:rPr>
              <w:t>opisuje parowanie i skraplanie za</w:t>
            </w:r>
            <w:r w:rsidR="009D568B" w:rsidRPr="0071051A">
              <w:rPr>
                <w:rFonts w:asciiTheme="minorHAnsi" w:hAnsiTheme="minorHAnsi" w:cstheme="minorHAnsi"/>
                <w:sz w:val="22"/>
              </w:rPr>
              <w:t xml:space="preserve"> </w:t>
            </w:r>
            <w:r w:rsidRPr="0071051A">
              <w:rPr>
                <w:rFonts w:asciiTheme="minorHAnsi" w:hAnsiTheme="minorHAnsi" w:cstheme="minorHAnsi"/>
                <w:sz w:val="22"/>
              </w:rPr>
              <w:t xml:space="preserve">pomocą pojęcia </w:t>
            </w:r>
            <w:r w:rsidRPr="0071051A">
              <w:rPr>
                <w:rFonts w:asciiTheme="minorHAnsi" w:hAnsiTheme="minorHAnsi" w:cstheme="minorHAnsi"/>
                <w:i/>
                <w:iCs/>
                <w:sz w:val="22"/>
              </w:rPr>
              <w:t>ciepło parowania</w:t>
            </w:r>
          </w:p>
          <w:p w:rsidR="0087472B" w:rsidRPr="0071051A" w:rsidRDefault="0087472B" w:rsidP="00B859DF">
            <w:pPr>
              <w:pStyle w:val="Wypunktowanie"/>
              <w:ind w:left="312" w:hanging="346"/>
              <w:rPr>
                <w:rFonts w:asciiTheme="minorHAnsi" w:hAnsiTheme="minorHAnsi" w:cstheme="minorHAnsi"/>
                <w:sz w:val="22"/>
              </w:rPr>
            </w:pPr>
            <w:r w:rsidRPr="0071051A">
              <w:rPr>
                <w:rFonts w:asciiTheme="minorHAnsi" w:hAnsiTheme="minorHAnsi" w:cstheme="minorHAnsi"/>
                <w:sz w:val="22"/>
              </w:rPr>
              <w:t>opisuje wrzenie</w:t>
            </w:r>
            <w:r w:rsidR="009D568B" w:rsidRPr="0071051A">
              <w:rPr>
                <w:rFonts w:asciiTheme="minorHAnsi" w:hAnsiTheme="minorHAnsi" w:cstheme="minorHAnsi"/>
                <w:sz w:val="22"/>
              </w:rPr>
              <w:t xml:space="preserve">  </w:t>
            </w:r>
            <w:r w:rsidRPr="0071051A">
              <w:rPr>
                <w:rFonts w:asciiTheme="minorHAnsi" w:hAnsiTheme="minorHAnsi" w:cstheme="minorHAnsi"/>
                <w:sz w:val="22"/>
              </w:rPr>
              <w:t>za pomocą temperatury wrzenia</w:t>
            </w:r>
          </w:p>
          <w:p w:rsidR="0087472B" w:rsidRPr="0071051A" w:rsidRDefault="0087472B" w:rsidP="00B859DF">
            <w:pPr>
              <w:pStyle w:val="Wypunktowanie"/>
              <w:ind w:left="312" w:hanging="346"/>
              <w:rPr>
                <w:rFonts w:asciiTheme="minorHAnsi" w:hAnsiTheme="minorHAnsi" w:cstheme="minorHAnsi"/>
                <w:sz w:val="22"/>
              </w:rPr>
            </w:pPr>
            <w:r w:rsidRPr="0071051A">
              <w:rPr>
                <w:rFonts w:asciiTheme="minorHAnsi" w:hAnsiTheme="minorHAnsi" w:cstheme="minorHAnsi"/>
                <w:sz w:val="22"/>
              </w:rPr>
              <w:t>korzysta z ciepła przemiany fazowej w sytuacjach typowych</w:t>
            </w:r>
          </w:p>
          <w:p w:rsidR="0087472B" w:rsidRPr="0071051A" w:rsidRDefault="0087472B" w:rsidP="00B859DF">
            <w:pPr>
              <w:pStyle w:val="Akapitzlist"/>
              <w:numPr>
                <w:ilvl w:val="0"/>
                <w:numId w:val="10"/>
              </w:numPr>
              <w:spacing w:line="240" w:lineRule="auto"/>
              <w:ind w:left="317" w:hanging="284"/>
              <w:rPr>
                <w:rFonts w:cstheme="minorHAnsi"/>
              </w:rPr>
            </w:pPr>
            <w:r w:rsidRPr="0071051A">
              <w:rPr>
                <w:rFonts w:cstheme="minorHAnsi"/>
              </w:rPr>
              <w:t>przedstawia na wykresie zależności temperatury od ciepła pobranego oraz proces zmiany stanów skupienia wody</w:t>
            </w:r>
          </w:p>
          <w:p w:rsidR="0087472B" w:rsidRPr="0071051A" w:rsidRDefault="0087472B" w:rsidP="00B859DF">
            <w:pPr>
              <w:pStyle w:val="Akapitzlist"/>
              <w:numPr>
                <w:ilvl w:val="0"/>
                <w:numId w:val="10"/>
              </w:numPr>
              <w:spacing w:line="240" w:lineRule="auto"/>
              <w:ind w:left="317" w:hanging="284"/>
              <w:rPr>
                <w:rFonts w:cstheme="minorHAnsi"/>
              </w:rPr>
            </w:pPr>
            <w:r w:rsidRPr="0071051A">
              <w:rPr>
                <w:rFonts w:cstheme="minorHAnsi"/>
              </w:rPr>
              <w:t>korzysta z ciepła przemiany fazowej w sytuacjach problemowych</w:t>
            </w:r>
          </w:p>
          <w:p w:rsidR="0087472B" w:rsidRPr="0071051A" w:rsidRDefault="0087472B" w:rsidP="00B859DF">
            <w:pPr>
              <w:pStyle w:val="Akapitzlist"/>
              <w:numPr>
                <w:ilvl w:val="0"/>
                <w:numId w:val="10"/>
              </w:numPr>
              <w:spacing w:line="240" w:lineRule="auto"/>
              <w:ind w:left="317" w:hanging="284"/>
              <w:rPr>
                <w:rFonts w:cstheme="minorHAnsi"/>
              </w:rPr>
            </w:pPr>
            <w:r w:rsidRPr="0071051A">
              <w:rPr>
                <w:rFonts w:cstheme="minorHAnsi"/>
              </w:rPr>
              <w:t>wyjaśnia zasadę działania chłodziarki</w:t>
            </w:r>
          </w:p>
          <w:p w:rsidR="0087472B" w:rsidRPr="0071051A" w:rsidRDefault="0087472B" w:rsidP="00B859DF">
            <w:pPr>
              <w:pStyle w:val="Akapitzlist"/>
              <w:numPr>
                <w:ilvl w:val="0"/>
                <w:numId w:val="10"/>
              </w:numPr>
              <w:spacing w:line="240" w:lineRule="auto"/>
              <w:ind w:left="264" w:hanging="264"/>
              <w:rPr>
                <w:rFonts w:cstheme="minorHAnsi"/>
              </w:rPr>
            </w:pPr>
            <w:r w:rsidRPr="0071051A">
              <w:rPr>
                <w:rFonts w:cstheme="minorHAnsi"/>
              </w:rPr>
              <w:t>rozumie zależność temperatury wrzenia i krzepnięcia od ciśnienia</w:t>
            </w:r>
          </w:p>
          <w:p w:rsidR="0087472B" w:rsidRPr="0071051A" w:rsidRDefault="0087472B" w:rsidP="00B859DF">
            <w:pPr>
              <w:pStyle w:val="Akapitzlist"/>
              <w:numPr>
                <w:ilvl w:val="0"/>
                <w:numId w:val="10"/>
              </w:numPr>
              <w:spacing w:line="240" w:lineRule="auto"/>
              <w:ind w:left="264" w:hanging="264"/>
              <w:rPr>
                <w:rFonts w:cstheme="minorHAnsi"/>
              </w:rPr>
            </w:pPr>
            <w:r w:rsidRPr="0071051A">
              <w:rPr>
                <w:rFonts w:cstheme="minorHAnsi"/>
              </w:rPr>
              <w:t>formułuje i wykorzystuje zasadę bilansu cieplnego</w:t>
            </w:r>
          </w:p>
          <w:p w:rsidR="0087472B" w:rsidRPr="0071051A" w:rsidRDefault="0087472B" w:rsidP="00B859DF">
            <w:pPr>
              <w:pStyle w:val="Akapitzlist"/>
              <w:numPr>
                <w:ilvl w:val="0"/>
                <w:numId w:val="10"/>
              </w:numPr>
              <w:spacing w:line="240" w:lineRule="auto"/>
              <w:ind w:left="264" w:hanging="264"/>
              <w:rPr>
                <w:rFonts w:cstheme="minorHAnsi"/>
              </w:rPr>
            </w:pPr>
            <w:r w:rsidRPr="0071051A">
              <w:rPr>
                <w:rFonts w:cstheme="minorHAnsi"/>
              </w:rPr>
              <w:t>rozwiązuje zadania problemowe wykraczające poza wymagania dopełniające</w:t>
            </w:r>
          </w:p>
          <w:p w:rsidR="0087472B" w:rsidRPr="0071051A" w:rsidRDefault="0087472B" w:rsidP="00B859DF">
            <w:pPr>
              <w:pStyle w:val="Wypunktowanie"/>
              <w:numPr>
                <w:ilvl w:val="0"/>
                <w:numId w:val="10"/>
              </w:numPr>
              <w:rPr>
                <w:rFonts w:asciiTheme="minorHAnsi" w:hAnsiTheme="minorHAnsi" w:cstheme="minorHAnsi"/>
                <w:sz w:val="22"/>
              </w:rPr>
            </w:pPr>
            <w:r w:rsidRPr="0071051A">
              <w:rPr>
                <w:rFonts w:asciiTheme="minorHAnsi" w:hAnsiTheme="minorHAnsi" w:cstheme="minorHAnsi"/>
                <w:sz w:val="22"/>
              </w:rPr>
              <w:t xml:space="preserve">wykorzystuje I zasadę termodynamiki do opisu </w:t>
            </w:r>
            <w:r w:rsidRPr="0071051A">
              <w:rPr>
                <w:rFonts w:asciiTheme="minorHAnsi" w:hAnsiTheme="minorHAnsi" w:cstheme="minorHAnsi"/>
                <w:sz w:val="22"/>
              </w:rPr>
              <w:lastRenderedPageBreak/>
              <w:t>zjawisk w sytuacjach typowych</w:t>
            </w:r>
          </w:p>
          <w:p w:rsidR="0087472B" w:rsidRPr="0071051A" w:rsidRDefault="0087472B" w:rsidP="00B859DF">
            <w:pPr>
              <w:pStyle w:val="Wypunktowanie"/>
              <w:numPr>
                <w:ilvl w:val="0"/>
                <w:numId w:val="10"/>
              </w:numPr>
              <w:rPr>
                <w:rFonts w:asciiTheme="minorHAnsi" w:hAnsiTheme="minorHAnsi" w:cstheme="minorHAnsi"/>
                <w:sz w:val="22"/>
              </w:rPr>
            </w:pPr>
            <w:r w:rsidRPr="0071051A">
              <w:rPr>
                <w:rFonts w:asciiTheme="minorHAnsi" w:hAnsiTheme="minorHAnsi" w:cstheme="minorHAnsi"/>
                <w:sz w:val="22"/>
              </w:rPr>
              <w:t>wyjaśnia działanie silnika cieplnego</w:t>
            </w:r>
          </w:p>
          <w:p w:rsidR="0087472B" w:rsidRPr="0071051A" w:rsidRDefault="0087472B" w:rsidP="00B859DF">
            <w:pPr>
              <w:pStyle w:val="Wypunktowanie"/>
              <w:numPr>
                <w:ilvl w:val="0"/>
                <w:numId w:val="10"/>
              </w:numPr>
              <w:rPr>
                <w:rFonts w:asciiTheme="minorHAnsi" w:hAnsiTheme="minorHAnsi" w:cstheme="minorHAnsi"/>
                <w:sz w:val="22"/>
              </w:rPr>
            </w:pPr>
            <w:r w:rsidRPr="0071051A">
              <w:rPr>
                <w:rFonts w:asciiTheme="minorHAnsi" w:hAnsiTheme="minorHAnsi" w:cstheme="minorHAnsi"/>
                <w:sz w:val="22"/>
              </w:rPr>
              <w:t>korzysta z wartości energetycznej paliw i żywności w sytuacjach życia codziennego</w:t>
            </w:r>
          </w:p>
          <w:p w:rsidR="0087472B" w:rsidRPr="0071051A" w:rsidRDefault="0087472B" w:rsidP="00B859DF">
            <w:pPr>
              <w:pStyle w:val="Wypunktowanie"/>
              <w:numPr>
                <w:ilvl w:val="0"/>
                <w:numId w:val="10"/>
              </w:numPr>
              <w:rPr>
                <w:rFonts w:asciiTheme="minorHAnsi" w:hAnsiTheme="minorHAnsi" w:cstheme="minorHAnsi"/>
                <w:sz w:val="22"/>
              </w:rPr>
            </w:pPr>
            <w:r w:rsidRPr="0071051A">
              <w:rPr>
                <w:rFonts w:asciiTheme="minorHAnsi" w:hAnsiTheme="minorHAnsi" w:cstheme="minorHAnsi"/>
                <w:sz w:val="22"/>
              </w:rPr>
              <w:t>wykorzystuje I zasadę termodynamiki do opisu zjawisk w sytuacjach problemowych</w:t>
            </w:r>
          </w:p>
          <w:p w:rsidR="0087472B" w:rsidRPr="0071051A" w:rsidRDefault="0087472B" w:rsidP="00B859DF">
            <w:pPr>
              <w:pStyle w:val="Wypunktowanie"/>
              <w:numPr>
                <w:ilvl w:val="0"/>
                <w:numId w:val="10"/>
              </w:numPr>
              <w:spacing w:line="240" w:lineRule="auto"/>
              <w:rPr>
                <w:rFonts w:asciiTheme="minorHAnsi" w:hAnsiTheme="minorHAnsi" w:cstheme="minorHAnsi"/>
                <w:sz w:val="22"/>
              </w:rPr>
            </w:pPr>
            <w:r w:rsidRPr="0071051A">
              <w:rPr>
                <w:rFonts w:asciiTheme="minorHAnsi" w:hAnsiTheme="minorHAnsi" w:cstheme="minorHAnsi"/>
                <w:sz w:val="22"/>
              </w:rPr>
              <w:t>definiuje i oblicza sprawność silnika cieplnego</w:t>
            </w:r>
          </w:p>
          <w:p w:rsidR="0087472B" w:rsidRPr="0071051A" w:rsidRDefault="0087472B" w:rsidP="00B859DF">
            <w:pPr>
              <w:pStyle w:val="Wypunktowanie"/>
              <w:numPr>
                <w:ilvl w:val="0"/>
                <w:numId w:val="10"/>
              </w:numPr>
              <w:spacing w:line="240" w:lineRule="auto"/>
              <w:rPr>
                <w:rFonts w:asciiTheme="minorHAnsi" w:hAnsiTheme="minorHAnsi" w:cstheme="minorHAnsi"/>
                <w:sz w:val="22"/>
              </w:rPr>
            </w:pPr>
            <w:r w:rsidRPr="0071051A">
              <w:rPr>
                <w:rFonts w:asciiTheme="minorHAnsi" w:hAnsiTheme="minorHAnsi" w:cstheme="minorHAnsi"/>
                <w:sz w:val="22"/>
              </w:rPr>
              <w:t>rozwiązuje zadania problemowe wykraczające poza wymagania dopełniające</w:t>
            </w:r>
          </w:p>
        </w:tc>
      </w:tr>
      <w:tr w:rsidR="009B185D" w:rsidTr="00B859DF">
        <w:trPr>
          <w:trHeight w:val="580"/>
        </w:trPr>
        <w:tc>
          <w:tcPr>
            <w:tcW w:w="9710" w:type="dxa"/>
            <w:gridSpan w:val="17"/>
          </w:tcPr>
          <w:p w:rsidR="009B185D" w:rsidRPr="0071051A" w:rsidRDefault="007A7163" w:rsidP="00B859DF">
            <w:pPr>
              <w:rPr>
                <w:rFonts w:cstheme="minorHAnsi"/>
                <w:b/>
              </w:rPr>
            </w:pPr>
            <w:r w:rsidRPr="0071051A">
              <w:rPr>
                <w:rFonts w:cstheme="minorHAnsi"/>
                <w:b/>
              </w:rPr>
              <w:lastRenderedPageBreak/>
              <w:t xml:space="preserve">                               </w:t>
            </w:r>
            <w:r w:rsidR="009B185D" w:rsidRPr="0071051A">
              <w:rPr>
                <w:rFonts w:cstheme="minorHAnsi"/>
                <w:b/>
              </w:rPr>
              <w:t>Moduł fakultatywny B- Silniki cieplne</w:t>
            </w:r>
          </w:p>
        </w:tc>
      </w:tr>
      <w:tr w:rsidR="00C46753" w:rsidTr="00B859DF">
        <w:trPr>
          <w:trHeight w:val="1340"/>
        </w:trPr>
        <w:tc>
          <w:tcPr>
            <w:tcW w:w="4750" w:type="dxa"/>
            <w:gridSpan w:val="12"/>
          </w:tcPr>
          <w:p w:rsidR="00C46753" w:rsidRPr="00C46753" w:rsidRDefault="00C46753" w:rsidP="00B859DF">
            <w:pPr>
              <w:pStyle w:val="Wypunktowanie"/>
              <w:numPr>
                <w:ilvl w:val="0"/>
                <w:numId w:val="0"/>
              </w:numPr>
              <w:ind w:left="312"/>
              <w:rPr>
                <w:rFonts w:asciiTheme="minorHAnsi" w:hAnsiTheme="minorHAnsi" w:cstheme="minorHAnsi"/>
                <w:b/>
              </w:rPr>
            </w:pPr>
            <w:r w:rsidRPr="00C46753">
              <w:rPr>
                <w:rFonts w:asciiTheme="minorHAnsi" w:hAnsiTheme="minorHAnsi" w:cstheme="minorHAnsi"/>
                <w:b/>
              </w:rPr>
              <w:t>Uczeń:</w:t>
            </w:r>
          </w:p>
          <w:p w:rsidR="00C46753" w:rsidRPr="00C46753" w:rsidRDefault="00C46753" w:rsidP="00B859DF">
            <w:pPr>
              <w:pStyle w:val="Wypunktowanie"/>
              <w:ind w:left="312" w:hanging="357"/>
              <w:rPr>
                <w:rFonts w:asciiTheme="minorHAnsi" w:hAnsiTheme="minorHAnsi" w:cstheme="minorHAnsi"/>
                <w:sz w:val="22"/>
              </w:rPr>
            </w:pPr>
            <w:proofErr w:type="spellStart"/>
            <w:r w:rsidRPr="00C46753">
              <w:rPr>
                <w:rFonts w:asciiTheme="minorHAnsi" w:hAnsiTheme="minorHAnsi" w:cstheme="minorHAnsi"/>
                <w:sz w:val="22"/>
              </w:rPr>
              <w:t>formułujeI</w:t>
            </w:r>
            <w:proofErr w:type="spellEnd"/>
            <w:r w:rsidRPr="00C46753">
              <w:rPr>
                <w:rFonts w:asciiTheme="minorHAnsi" w:hAnsiTheme="minorHAnsi" w:cstheme="minorHAnsi"/>
                <w:sz w:val="22"/>
              </w:rPr>
              <w:t xml:space="preserve"> zasadę termodynamiki</w:t>
            </w:r>
          </w:p>
          <w:p w:rsidR="00C46753" w:rsidRPr="00C46753" w:rsidRDefault="00C46753" w:rsidP="00B859DF">
            <w:pPr>
              <w:pStyle w:val="Wypunktowanie"/>
              <w:ind w:left="312" w:hanging="357"/>
              <w:rPr>
                <w:rFonts w:asciiTheme="minorHAnsi" w:hAnsiTheme="minorHAnsi" w:cstheme="minorHAnsi"/>
                <w:sz w:val="22"/>
              </w:rPr>
            </w:pPr>
            <w:r w:rsidRPr="00C46753">
              <w:rPr>
                <w:rFonts w:asciiTheme="minorHAnsi" w:hAnsiTheme="minorHAnsi" w:cstheme="minorHAnsi"/>
                <w:sz w:val="22"/>
              </w:rPr>
              <w:t>definiuje silnik cieplny</w:t>
            </w:r>
          </w:p>
          <w:p w:rsidR="00C46753" w:rsidRPr="00C46753" w:rsidRDefault="00C46753" w:rsidP="00B859DF">
            <w:pPr>
              <w:pStyle w:val="Wypunktowanie"/>
              <w:numPr>
                <w:ilvl w:val="0"/>
                <w:numId w:val="10"/>
              </w:numPr>
              <w:rPr>
                <w:rFonts w:asciiTheme="minorHAnsi" w:hAnsiTheme="minorHAnsi" w:cstheme="minorHAnsi"/>
                <w:sz w:val="22"/>
              </w:rPr>
            </w:pPr>
            <w:r w:rsidRPr="00C46753">
              <w:rPr>
                <w:rFonts w:asciiTheme="minorHAnsi" w:hAnsiTheme="minorHAnsi" w:cstheme="minorHAnsi"/>
                <w:sz w:val="22"/>
              </w:rPr>
              <w:t>korzysta z podstawowych pojęć termodynamiki do opisu zjawisk w sytuacjach typowych</w:t>
            </w:r>
          </w:p>
          <w:p w:rsidR="00C46753" w:rsidRPr="001C3CA7" w:rsidRDefault="00C46753" w:rsidP="00B859DF">
            <w:pPr>
              <w:pStyle w:val="Wypunktowanie"/>
              <w:numPr>
                <w:ilvl w:val="0"/>
                <w:numId w:val="10"/>
              </w:numPr>
              <w:spacing w:line="240" w:lineRule="auto"/>
              <w:rPr>
                <w:rFonts w:cstheme="minorHAnsi"/>
                <w:szCs w:val="20"/>
              </w:rPr>
            </w:pPr>
            <w:r w:rsidRPr="00C46753">
              <w:rPr>
                <w:rFonts w:asciiTheme="minorHAnsi" w:hAnsiTheme="minorHAnsi" w:cstheme="minorHAnsi"/>
                <w:sz w:val="22"/>
              </w:rPr>
              <w:t>wymienia przykłady silników cieplnych</w:t>
            </w:r>
          </w:p>
        </w:tc>
        <w:tc>
          <w:tcPr>
            <w:tcW w:w="4960" w:type="dxa"/>
            <w:gridSpan w:val="5"/>
          </w:tcPr>
          <w:p w:rsidR="00C46753" w:rsidRPr="0071051A" w:rsidRDefault="00C46753" w:rsidP="00B859DF">
            <w:pPr>
              <w:pStyle w:val="Wypunktowanie"/>
              <w:numPr>
                <w:ilvl w:val="0"/>
                <w:numId w:val="0"/>
              </w:numPr>
              <w:spacing w:line="240" w:lineRule="auto"/>
              <w:rPr>
                <w:rFonts w:asciiTheme="minorHAnsi" w:hAnsiTheme="minorHAnsi" w:cstheme="minorHAnsi"/>
                <w:b/>
                <w:sz w:val="22"/>
              </w:rPr>
            </w:pPr>
            <w:r w:rsidRPr="0071051A">
              <w:rPr>
                <w:rFonts w:asciiTheme="minorHAnsi" w:hAnsiTheme="minorHAnsi" w:cstheme="minorHAnsi"/>
                <w:b/>
                <w:sz w:val="22"/>
              </w:rPr>
              <w:t>Uczeń:</w:t>
            </w:r>
          </w:p>
          <w:p w:rsidR="00C46753" w:rsidRPr="0071051A" w:rsidRDefault="00C46753" w:rsidP="00B859DF">
            <w:pPr>
              <w:pStyle w:val="Wypunktowanie"/>
              <w:numPr>
                <w:ilvl w:val="0"/>
                <w:numId w:val="10"/>
              </w:numPr>
              <w:spacing w:line="240" w:lineRule="auto"/>
              <w:rPr>
                <w:rFonts w:asciiTheme="minorHAnsi" w:hAnsiTheme="minorHAnsi" w:cstheme="minorHAnsi"/>
                <w:sz w:val="22"/>
              </w:rPr>
            </w:pPr>
            <w:r w:rsidRPr="0071051A">
              <w:rPr>
                <w:rFonts w:asciiTheme="minorHAnsi" w:hAnsiTheme="minorHAnsi" w:cstheme="minorHAnsi"/>
                <w:sz w:val="22"/>
              </w:rPr>
              <w:t>wyjaśnia zasadę działania silnika cieplnego</w:t>
            </w:r>
          </w:p>
          <w:p w:rsidR="00C46753" w:rsidRPr="0071051A" w:rsidRDefault="00C46753" w:rsidP="00B859DF">
            <w:pPr>
              <w:pStyle w:val="Wypunktowanie"/>
              <w:numPr>
                <w:ilvl w:val="0"/>
                <w:numId w:val="10"/>
              </w:numPr>
              <w:rPr>
                <w:rFonts w:asciiTheme="minorHAnsi" w:hAnsiTheme="minorHAnsi" w:cstheme="minorHAnsi"/>
                <w:sz w:val="22"/>
              </w:rPr>
            </w:pPr>
            <w:r w:rsidRPr="0071051A">
              <w:rPr>
                <w:rFonts w:asciiTheme="minorHAnsi" w:hAnsiTheme="minorHAnsi" w:cstheme="minorHAnsi"/>
                <w:sz w:val="22"/>
              </w:rPr>
              <w:t>wyjaśnia zasadę zdziałania silników spalinowych</w:t>
            </w:r>
          </w:p>
          <w:p w:rsidR="00C46753" w:rsidRPr="0071051A" w:rsidRDefault="00C46753" w:rsidP="00B859DF">
            <w:pPr>
              <w:pStyle w:val="Wypunktowanie"/>
              <w:numPr>
                <w:ilvl w:val="0"/>
                <w:numId w:val="10"/>
              </w:numPr>
              <w:rPr>
                <w:rFonts w:asciiTheme="minorHAnsi" w:hAnsiTheme="minorHAnsi" w:cstheme="minorHAnsi"/>
                <w:sz w:val="22"/>
              </w:rPr>
            </w:pPr>
            <w:r w:rsidRPr="0071051A">
              <w:rPr>
                <w:rFonts w:asciiTheme="minorHAnsi" w:hAnsiTheme="minorHAnsi" w:cstheme="minorHAnsi"/>
                <w:sz w:val="22"/>
              </w:rPr>
              <w:t>korzysta z podstawowych pojęć termodynamiki do opisu zjawisk w sytuacjach problemowych</w:t>
            </w:r>
          </w:p>
          <w:p w:rsidR="00C46753" w:rsidRPr="0071051A" w:rsidRDefault="00C46753" w:rsidP="00B859DF">
            <w:pPr>
              <w:pStyle w:val="Wypunktowanie"/>
              <w:numPr>
                <w:ilvl w:val="0"/>
                <w:numId w:val="10"/>
              </w:numPr>
              <w:rPr>
                <w:rFonts w:asciiTheme="minorHAnsi" w:hAnsiTheme="minorHAnsi" w:cstheme="minorHAnsi"/>
                <w:sz w:val="22"/>
              </w:rPr>
            </w:pPr>
            <w:r w:rsidRPr="0071051A">
              <w:rPr>
                <w:rFonts w:asciiTheme="minorHAnsi" w:hAnsiTheme="minorHAnsi" w:cstheme="minorHAnsi"/>
                <w:sz w:val="22"/>
              </w:rPr>
              <w:t>opisuje zasadę działania silników turbinowych i odrzutowych</w:t>
            </w:r>
          </w:p>
          <w:p w:rsidR="00C46753" w:rsidRPr="0071051A" w:rsidRDefault="00C46753" w:rsidP="00B859DF">
            <w:pPr>
              <w:pStyle w:val="Akapitzlist"/>
              <w:numPr>
                <w:ilvl w:val="0"/>
                <w:numId w:val="10"/>
              </w:numPr>
              <w:spacing w:line="240" w:lineRule="auto"/>
              <w:ind w:left="264" w:hanging="264"/>
              <w:rPr>
                <w:rFonts w:cstheme="minorHAnsi"/>
              </w:rPr>
            </w:pPr>
            <w:r w:rsidRPr="0071051A">
              <w:rPr>
                <w:rFonts w:cstheme="minorHAnsi"/>
              </w:rPr>
              <w:t>opisuje wpływ wynalezienia silnika spalinowego na rozwój techniki</w:t>
            </w:r>
          </w:p>
          <w:p w:rsidR="00C46753" w:rsidRPr="0071051A" w:rsidRDefault="00C46753" w:rsidP="00B859DF">
            <w:pPr>
              <w:pStyle w:val="Akapitzlist"/>
              <w:numPr>
                <w:ilvl w:val="0"/>
                <w:numId w:val="10"/>
              </w:numPr>
              <w:spacing w:line="240" w:lineRule="auto"/>
              <w:ind w:left="264" w:hanging="264"/>
              <w:rPr>
                <w:rFonts w:cstheme="minorHAnsi"/>
              </w:rPr>
            </w:pPr>
            <w:r w:rsidRPr="0071051A">
              <w:rPr>
                <w:rFonts w:cstheme="minorHAnsi"/>
              </w:rPr>
              <w:t>zna rzędy wielkości sprawności współczesnych silników cieplnych</w:t>
            </w:r>
          </w:p>
          <w:p w:rsidR="00C46753" w:rsidRPr="0071051A" w:rsidRDefault="00C46753" w:rsidP="00B859DF">
            <w:pPr>
              <w:pStyle w:val="Akapitzlist"/>
              <w:numPr>
                <w:ilvl w:val="0"/>
                <w:numId w:val="10"/>
              </w:numPr>
              <w:spacing w:line="240" w:lineRule="auto"/>
              <w:ind w:left="264" w:hanging="264"/>
              <w:rPr>
                <w:rFonts w:cstheme="minorHAnsi"/>
              </w:rPr>
            </w:pPr>
            <w:r w:rsidRPr="0071051A">
              <w:rPr>
                <w:rFonts w:cstheme="minorHAnsi"/>
              </w:rPr>
              <w:t>rozwiązuje zadania problemowe wykraczające poza wymagania dopełniające</w:t>
            </w:r>
          </w:p>
        </w:tc>
      </w:tr>
      <w:tr w:rsidR="007A7163" w:rsidTr="00B859DF">
        <w:trPr>
          <w:trHeight w:val="780"/>
        </w:trPr>
        <w:tc>
          <w:tcPr>
            <w:tcW w:w="9710" w:type="dxa"/>
            <w:gridSpan w:val="17"/>
          </w:tcPr>
          <w:p w:rsidR="007A7163" w:rsidRPr="0071051A" w:rsidRDefault="00602071" w:rsidP="00B859DF">
            <w:pPr>
              <w:tabs>
                <w:tab w:val="left" w:pos="1190"/>
              </w:tabs>
              <w:rPr>
                <w:rFonts w:cstheme="minorHAnsi"/>
                <w:b/>
              </w:rPr>
            </w:pPr>
            <w:r w:rsidRPr="0071051A">
              <w:rPr>
                <w:rFonts w:cstheme="minorHAnsi"/>
                <w:b/>
              </w:rPr>
              <w:tab/>
              <w:t>Moduł fakultatywny C- fizyka w sporcie</w:t>
            </w:r>
          </w:p>
        </w:tc>
      </w:tr>
      <w:tr w:rsidR="0071051A" w:rsidTr="00B859DF">
        <w:trPr>
          <w:trHeight w:val="1560"/>
        </w:trPr>
        <w:tc>
          <w:tcPr>
            <w:tcW w:w="4820" w:type="dxa"/>
            <w:gridSpan w:val="13"/>
          </w:tcPr>
          <w:p w:rsidR="0071051A" w:rsidRPr="0071051A" w:rsidRDefault="0071051A" w:rsidP="00B859DF">
            <w:pPr>
              <w:pStyle w:val="Wypunktowanie"/>
              <w:numPr>
                <w:ilvl w:val="0"/>
                <w:numId w:val="0"/>
              </w:numPr>
              <w:ind w:left="312"/>
              <w:rPr>
                <w:rFonts w:asciiTheme="minorHAnsi" w:hAnsiTheme="minorHAnsi" w:cstheme="minorHAnsi"/>
                <w:sz w:val="22"/>
              </w:rPr>
            </w:pPr>
            <w:r w:rsidRPr="0071051A">
              <w:rPr>
                <w:rFonts w:asciiTheme="minorHAnsi" w:hAnsiTheme="minorHAnsi" w:cstheme="minorHAnsi"/>
                <w:sz w:val="22"/>
              </w:rPr>
              <w:t>Uczeń:</w:t>
            </w:r>
          </w:p>
          <w:p w:rsidR="0071051A" w:rsidRPr="0071051A" w:rsidRDefault="0071051A" w:rsidP="00B859DF">
            <w:pPr>
              <w:pStyle w:val="Wypunktowanie"/>
              <w:ind w:left="312" w:hanging="357"/>
              <w:rPr>
                <w:rFonts w:asciiTheme="minorHAnsi" w:hAnsiTheme="minorHAnsi" w:cstheme="minorHAnsi"/>
                <w:sz w:val="22"/>
              </w:rPr>
            </w:pPr>
            <w:r w:rsidRPr="0071051A">
              <w:rPr>
                <w:rFonts w:asciiTheme="minorHAnsi" w:hAnsiTheme="minorHAnsi" w:cstheme="minorHAnsi"/>
                <w:sz w:val="22"/>
              </w:rPr>
              <w:t>opisuje wpływ wiedzy z dziedziny fizyki na wyniki w sporcie</w:t>
            </w:r>
          </w:p>
          <w:p w:rsidR="0071051A" w:rsidRPr="0071051A" w:rsidRDefault="0071051A" w:rsidP="00B859DF">
            <w:pPr>
              <w:pStyle w:val="Wypunktowanie"/>
              <w:spacing w:line="240" w:lineRule="auto"/>
              <w:ind w:left="317" w:hanging="317"/>
              <w:rPr>
                <w:rFonts w:asciiTheme="minorHAnsi" w:hAnsiTheme="minorHAnsi" w:cstheme="minorHAnsi"/>
                <w:sz w:val="22"/>
              </w:rPr>
            </w:pPr>
            <w:r w:rsidRPr="0071051A">
              <w:rPr>
                <w:rFonts w:asciiTheme="minorHAnsi" w:hAnsiTheme="minorHAnsi" w:cstheme="minorHAnsi"/>
                <w:sz w:val="22"/>
              </w:rPr>
              <w:t>opisuje znaczenie wiedzy z zakresu fizyki w wyposażeniu sportowym</w:t>
            </w:r>
          </w:p>
          <w:p w:rsidR="0071051A" w:rsidRPr="0071051A" w:rsidRDefault="0071051A" w:rsidP="00B859DF">
            <w:pPr>
              <w:pStyle w:val="Wypunktowanie"/>
              <w:ind w:left="312" w:hanging="357"/>
              <w:rPr>
                <w:rFonts w:asciiTheme="minorHAnsi" w:hAnsiTheme="minorHAnsi" w:cstheme="minorHAnsi"/>
                <w:sz w:val="22"/>
              </w:rPr>
            </w:pPr>
            <w:r w:rsidRPr="0071051A">
              <w:rPr>
                <w:rFonts w:asciiTheme="minorHAnsi" w:hAnsiTheme="minorHAnsi" w:cstheme="minorHAnsi"/>
                <w:sz w:val="22"/>
              </w:rPr>
              <w:t>wymienia wielkości fizyczne opisujące skoki narciarskie i skoki o tyczce oraz zna rzędy ich wielkości</w:t>
            </w:r>
          </w:p>
          <w:p w:rsidR="0071051A" w:rsidRPr="0071051A" w:rsidRDefault="0071051A" w:rsidP="00B859DF">
            <w:pPr>
              <w:pStyle w:val="Wypunktowanie"/>
              <w:ind w:left="312" w:hanging="357"/>
              <w:rPr>
                <w:rFonts w:asciiTheme="minorHAnsi" w:hAnsiTheme="minorHAnsi" w:cstheme="minorHAnsi"/>
                <w:sz w:val="22"/>
              </w:rPr>
            </w:pPr>
            <w:r w:rsidRPr="0071051A">
              <w:rPr>
                <w:rFonts w:asciiTheme="minorHAnsi" w:hAnsiTheme="minorHAnsi" w:cstheme="minorHAnsi"/>
                <w:sz w:val="22"/>
              </w:rPr>
              <w:t xml:space="preserve">wymienia wielkości i pojęcia fizyczne opisujące ruch piłki </w:t>
            </w:r>
          </w:p>
          <w:p w:rsidR="0071051A" w:rsidRPr="0071051A" w:rsidRDefault="0071051A" w:rsidP="00B859DF">
            <w:pPr>
              <w:pStyle w:val="Wypunktowanie"/>
              <w:ind w:left="312" w:hanging="357"/>
              <w:rPr>
                <w:rFonts w:asciiTheme="minorHAnsi" w:hAnsiTheme="minorHAnsi" w:cstheme="minorHAnsi"/>
                <w:sz w:val="22"/>
              </w:rPr>
            </w:pPr>
            <w:r w:rsidRPr="0071051A">
              <w:rPr>
                <w:rFonts w:asciiTheme="minorHAnsi" w:hAnsiTheme="minorHAnsi" w:cstheme="minorHAnsi"/>
                <w:sz w:val="22"/>
              </w:rPr>
              <w:t xml:space="preserve">wymienia zjawiska i wielkości fizyczne opisujące pływanie </w:t>
            </w:r>
          </w:p>
          <w:p w:rsidR="0071051A" w:rsidRPr="0071051A" w:rsidRDefault="0071051A" w:rsidP="00B859DF">
            <w:pPr>
              <w:pStyle w:val="Wypunktowanie"/>
              <w:ind w:left="312" w:hanging="312"/>
              <w:rPr>
                <w:rFonts w:asciiTheme="minorHAnsi" w:hAnsiTheme="minorHAnsi" w:cstheme="minorHAnsi"/>
                <w:sz w:val="22"/>
              </w:rPr>
            </w:pPr>
            <w:r w:rsidRPr="0071051A">
              <w:rPr>
                <w:rFonts w:asciiTheme="minorHAnsi" w:hAnsiTheme="minorHAnsi" w:cstheme="minorHAnsi"/>
                <w:sz w:val="22"/>
              </w:rPr>
              <w:t>wymienia instalacje i urządzenia gospodarstwa domowego, których działanie opiera się na prawach fizycznych</w:t>
            </w:r>
          </w:p>
          <w:p w:rsidR="0071051A" w:rsidRPr="0071051A" w:rsidRDefault="0071051A" w:rsidP="00B859DF">
            <w:pPr>
              <w:pStyle w:val="Wypunktowanie"/>
              <w:ind w:left="312" w:hanging="312"/>
              <w:rPr>
                <w:rFonts w:asciiTheme="minorHAnsi" w:hAnsiTheme="minorHAnsi" w:cstheme="minorHAnsi"/>
                <w:sz w:val="22"/>
              </w:rPr>
            </w:pPr>
            <w:r w:rsidRPr="0071051A">
              <w:rPr>
                <w:rFonts w:asciiTheme="minorHAnsi" w:hAnsiTheme="minorHAnsi" w:cstheme="minorHAnsi"/>
                <w:sz w:val="22"/>
              </w:rPr>
              <w:t>dostrzega zjawiska fizyczne w życiu codziennym</w:t>
            </w:r>
          </w:p>
          <w:p w:rsidR="0071051A" w:rsidRPr="0071051A" w:rsidRDefault="0071051A" w:rsidP="00B859DF">
            <w:pPr>
              <w:pStyle w:val="Wypunktowanie"/>
              <w:ind w:left="312" w:hanging="312"/>
              <w:rPr>
                <w:rFonts w:asciiTheme="minorHAnsi" w:hAnsiTheme="minorHAnsi" w:cstheme="minorHAnsi"/>
                <w:sz w:val="22"/>
              </w:rPr>
            </w:pPr>
            <w:proofErr w:type="spellStart"/>
            <w:r w:rsidRPr="0071051A">
              <w:rPr>
                <w:rFonts w:asciiTheme="minorHAnsi" w:hAnsiTheme="minorHAnsi" w:cstheme="minorHAnsi"/>
                <w:sz w:val="22"/>
              </w:rPr>
              <w:t>opisujedomową</w:t>
            </w:r>
            <w:proofErr w:type="spellEnd"/>
            <w:r w:rsidRPr="0071051A">
              <w:rPr>
                <w:rFonts w:asciiTheme="minorHAnsi" w:hAnsiTheme="minorHAnsi" w:cstheme="minorHAnsi"/>
                <w:sz w:val="22"/>
              </w:rPr>
              <w:t xml:space="preserve"> instalację elektryczną, instalację grzewczą, instalację wentylacyjną oraz instalację odgromową za pomocą pojęć fizycznych</w:t>
            </w:r>
          </w:p>
        </w:tc>
        <w:tc>
          <w:tcPr>
            <w:tcW w:w="4890" w:type="dxa"/>
            <w:gridSpan w:val="4"/>
          </w:tcPr>
          <w:p w:rsidR="0071051A" w:rsidRPr="0071051A" w:rsidRDefault="0071051A" w:rsidP="00B859DF">
            <w:pPr>
              <w:pStyle w:val="Wypunktowanie"/>
              <w:numPr>
                <w:ilvl w:val="0"/>
                <w:numId w:val="0"/>
              </w:numPr>
              <w:ind w:left="312"/>
              <w:rPr>
                <w:rFonts w:asciiTheme="minorHAnsi" w:hAnsiTheme="minorHAnsi" w:cstheme="minorHAnsi"/>
                <w:sz w:val="22"/>
              </w:rPr>
            </w:pPr>
            <w:r w:rsidRPr="0071051A">
              <w:rPr>
                <w:rFonts w:asciiTheme="minorHAnsi" w:hAnsiTheme="minorHAnsi" w:cstheme="minorHAnsi"/>
                <w:sz w:val="22"/>
              </w:rPr>
              <w:t>Uczeń:</w:t>
            </w:r>
          </w:p>
          <w:p w:rsidR="0071051A" w:rsidRPr="0071051A" w:rsidRDefault="0071051A" w:rsidP="00B859DF">
            <w:pPr>
              <w:pStyle w:val="Wypunktowanie"/>
              <w:ind w:left="312" w:hanging="357"/>
              <w:rPr>
                <w:rFonts w:asciiTheme="minorHAnsi" w:hAnsiTheme="minorHAnsi" w:cstheme="minorHAnsi"/>
                <w:sz w:val="22"/>
              </w:rPr>
            </w:pPr>
            <w:r w:rsidRPr="0071051A">
              <w:rPr>
                <w:rFonts w:asciiTheme="minorHAnsi" w:hAnsiTheme="minorHAnsi" w:cstheme="minorHAnsi"/>
                <w:sz w:val="22"/>
              </w:rPr>
              <w:t xml:space="preserve">opisuje skoki narciarskie i skoki o tyczce, korzystając z podstawowych pojęć mechaniki </w:t>
            </w:r>
          </w:p>
          <w:p w:rsidR="0071051A" w:rsidRPr="0071051A" w:rsidRDefault="0071051A" w:rsidP="00B859DF">
            <w:pPr>
              <w:pStyle w:val="Wypunktowanie"/>
              <w:ind w:left="312" w:hanging="357"/>
              <w:rPr>
                <w:rFonts w:asciiTheme="minorHAnsi" w:hAnsiTheme="minorHAnsi" w:cstheme="minorHAnsi"/>
                <w:sz w:val="22"/>
              </w:rPr>
            </w:pPr>
            <w:r w:rsidRPr="0071051A">
              <w:rPr>
                <w:rFonts w:asciiTheme="minorHAnsi" w:hAnsiTheme="minorHAnsi" w:cstheme="minorHAnsi"/>
                <w:sz w:val="22"/>
              </w:rPr>
              <w:t>opisuje ruch piłki, korzystając z podstawowych pojęć mechaniki</w:t>
            </w:r>
          </w:p>
          <w:p w:rsidR="0071051A" w:rsidRPr="0071051A" w:rsidRDefault="0071051A" w:rsidP="00B859DF">
            <w:pPr>
              <w:pStyle w:val="Wypunktowanie"/>
              <w:ind w:left="312" w:hanging="357"/>
              <w:rPr>
                <w:rFonts w:asciiTheme="minorHAnsi" w:hAnsiTheme="minorHAnsi" w:cstheme="minorHAnsi"/>
                <w:sz w:val="22"/>
              </w:rPr>
            </w:pPr>
            <w:r w:rsidRPr="0071051A">
              <w:rPr>
                <w:rFonts w:asciiTheme="minorHAnsi" w:hAnsiTheme="minorHAnsi" w:cstheme="minorHAnsi"/>
                <w:sz w:val="22"/>
              </w:rPr>
              <w:t>opisuje pływanie, korzystając z prawa Archimedesa oraz podstawowych pojęć mechaniki i termodynamiki</w:t>
            </w:r>
          </w:p>
          <w:p w:rsidR="0071051A" w:rsidRPr="0071051A" w:rsidRDefault="0071051A" w:rsidP="00B859DF">
            <w:pPr>
              <w:pStyle w:val="Wypunktowanie"/>
              <w:spacing w:line="240" w:lineRule="auto"/>
              <w:ind w:left="226" w:hanging="226"/>
              <w:rPr>
                <w:rFonts w:asciiTheme="minorHAnsi" w:hAnsiTheme="minorHAnsi" w:cstheme="minorHAnsi"/>
                <w:sz w:val="22"/>
              </w:rPr>
            </w:pPr>
            <w:r w:rsidRPr="0071051A">
              <w:rPr>
                <w:rFonts w:asciiTheme="minorHAnsi" w:hAnsiTheme="minorHAnsi" w:cstheme="minorHAnsi"/>
                <w:sz w:val="22"/>
              </w:rPr>
              <w:t>uwzględnia siłę tarcia i siły oporu ruchu do opisu zjawisk w sporcie</w:t>
            </w:r>
          </w:p>
          <w:p w:rsidR="0071051A" w:rsidRPr="0071051A" w:rsidRDefault="0071051A" w:rsidP="00B859DF">
            <w:pPr>
              <w:pStyle w:val="Wypunktowanie"/>
              <w:spacing w:line="240" w:lineRule="auto"/>
              <w:ind w:left="226" w:hanging="226"/>
              <w:rPr>
                <w:rFonts w:asciiTheme="minorHAnsi" w:hAnsiTheme="minorHAnsi" w:cstheme="minorHAnsi"/>
                <w:sz w:val="22"/>
              </w:rPr>
            </w:pPr>
            <w:r w:rsidRPr="0071051A">
              <w:rPr>
                <w:rFonts w:asciiTheme="minorHAnsi" w:hAnsiTheme="minorHAnsi" w:cstheme="minorHAnsi"/>
                <w:sz w:val="22"/>
              </w:rPr>
              <w:t>opisuje ruch piłki i skok jako rzut ukośny</w:t>
            </w:r>
          </w:p>
          <w:p w:rsidR="0071051A" w:rsidRPr="0071051A" w:rsidRDefault="0071051A" w:rsidP="00B859DF">
            <w:pPr>
              <w:pStyle w:val="Wypunktowanie"/>
              <w:spacing w:line="240" w:lineRule="auto"/>
              <w:ind w:left="226" w:hanging="226"/>
              <w:rPr>
                <w:rFonts w:asciiTheme="minorHAnsi" w:hAnsiTheme="minorHAnsi" w:cstheme="minorHAnsi"/>
                <w:sz w:val="22"/>
              </w:rPr>
            </w:pPr>
            <w:r w:rsidRPr="0071051A">
              <w:rPr>
                <w:rFonts w:asciiTheme="minorHAnsi" w:hAnsiTheme="minorHAnsi" w:cstheme="minorHAnsi"/>
                <w:sz w:val="22"/>
              </w:rPr>
              <w:t>wyjaśnia znaczenie wilgotności powietrza w sporcie</w:t>
            </w:r>
          </w:p>
          <w:p w:rsidR="0071051A" w:rsidRPr="0071051A" w:rsidRDefault="0071051A" w:rsidP="00B859DF">
            <w:pPr>
              <w:pStyle w:val="Akapitzlist"/>
              <w:numPr>
                <w:ilvl w:val="0"/>
                <w:numId w:val="10"/>
              </w:numPr>
              <w:spacing w:line="240" w:lineRule="auto"/>
              <w:rPr>
                <w:rFonts w:cstheme="minorHAnsi"/>
              </w:rPr>
            </w:pPr>
            <w:r w:rsidRPr="0071051A">
              <w:rPr>
                <w:rFonts w:cstheme="minorHAnsi"/>
              </w:rPr>
              <w:t>opisuje wpływ warunków atmosferycznych na wyniki sportowe, korzystając z pojęć fizyki</w:t>
            </w:r>
          </w:p>
          <w:p w:rsidR="0071051A" w:rsidRPr="0071051A" w:rsidRDefault="0071051A" w:rsidP="00B859DF">
            <w:pPr>
              <w:pStyle w:val="Akapitzlist"/>
              <w:numPr>
                <w:ilvl w:val="0"/>
                <w:numId w:val="10"/>
              </w:numPr>
              <w:spacing w:line="240" w:lineRule="auto"/>
              <w:rPr>
                <w:rFonts w:cstheme="minorHAnsi"/>
              </w:rPr>
            </w:pPr>
            <w:r w:rsidRPr="0071051A">
              <w:rPr>
                <w:rFonts w:cstheme="minorHAnsi"/>
              </w:rPr>
              <w:t>opisuje działanie siły nośnej</w:t>
            </w:r>
          </w:p>
          <w:p w:rsidR="0071051A" w:rsidRPr="0071051A" w:rsidRDefault="0071051A" w:rsidP="00B859DF">
            <w:pPr>
              <w:pStyle w:val="Akapitzlist"/>
              <w:numPr>
                <w:ilvl w:val="0"/>
                <w:numId w:val="10"/>
              </w:numPr>
              <w:spacing w:line="240" w:lineRule="auto"/>
              <w:rPr>
                <w:rFonts w:cstheme="minorHAnsi"/>
              </w:rPr>
            </w:pPr>
            <w:r w:rsidRPr="0071051A">
              <w:rPr>
                <w:rFonts w:cstheme="minorHAnsi"/>
              </w:rPr>
              <w:t>opisuje znaczenie zasolenia wody dla pływalności</w:t>
            </w:r>
          </w:p>
          <w:p w:rsidR="0071051A" w:rsidRPr="0071051A" w:rsidRDefault="0071051A" w:rsidP="00B859DF">
            <w:pPr>
              <w:pStyle w:val="Akapitzlist"/>
              <w:numPr>
                <w:ilvl w:val="0"/>
                <w:numId w:val="10"/>
              </w:numPr>
              <w:spacing w:line="240" w:lineRule="auto"/>
              <w:rPr>
                <w:rFonts w:cstheme="minorHAnsi"/>
              </w:rPr>
            </w:pPr>
            <w:r w:rsidRPr="0071051A">
              <w:rPr>
                <w:rFonts w:cstheme="minorHAnsi"/>
              </w:rPr>
              <w:t>rozwiązuje zadania problemowe wykraczające poza wymagania dopełniające</w:t>
            </w:r>
          </w:p>
        </w:tc>
      </w:tr>
      <w:tr w:rsidR="0071051A" w:rsidTr="00B859DF">
        <w:trPr>
          <w:trHeight w:val="930"/>
        </w:trPr>
        <w:tc>
          <w:tcPr>
            <w:tcW w:w="9710" w:type="dxa"/>
            <w:gridSpan w:val="17"/>
          </w:tcPr>
          <w:p w:rsidR="0071051A" w:rsidRPr="0071051A" w:rsidRDefault="0071051A" w:rsidP="00B859DF">
            <w:pPr>
              <w:rPr>
                <w:rFonts w:cstheme="minorHAnsi"/>
                <w:b/>
              </w:rPr>
            </w:pPr>
            <w:r w:rsidRPr="0071051A">
              <w:rPr>
                <w:rFonts w:cstheme="minorHAnsi"/>
                <w:b/>
              </w:rPr>
              <w:lastRenderedPageBreak/>
              <w:t xml:space="preserve">                      Moduł D</w:t>
            </w:r>
            <w:r>
              <w:rPr>
                <w:rFonts w:cstheme="minorHAnsi"/>
                <w:b/>
              </w:rPr>
              <w:t xml:space="preserve"> Elementy elektroniki</w:t>
            </w:r>
          </w:p>
        </w:tc>
      </w:tr>
      <w:tr w:rsidR="0071051A" w:rsidTr="00B859DF">
        <w:trPr>
          <w:trHeight w:val="1193"/>
        </w:trPr>
        <w:tc>
          <w:tcPr>
            <w:tcW w:w="4900" w:type="dxa"/>
            <w:gridSpan w:val="14"/>
          </w:tcPr>
          <w:p w:rsidR="0071051A" w:rsidRPr="00B859DF" w:rsidRDefault="0071051A" w:rsidP="00B859DF">
            <w:pPr>
              <w:pStyle w:val="Wypunktowanie"/>
              <w:numPr>
                <w:ilvl w:val="0"/>
                <w:numId w:val="0"/>
              </w:numPr>
              <w:ind w:left="312"/>
              <w:rPr>
                <w:rFonts w:asciiTheme="minorHAnsi" w:hAnsiTheme="minorHAnsi" w:cstheme="minorHAnsi"/>
                <w:b/>
                <w:sz w:val="22"/>
              </w:rPr>
            </w:pPr>
            <w:r w:rsidRPr="00B859DF">
              <w:rPr>
                <w:rFonts w:asciiTheme="minorHAnsi" w:hAnsiTheme="minorHAnsi" w:cstheme="minorHAnsi"/>
                <w:b/>
                <w:sz w:val="22"/>
              </w:rPr>
              <w:t>Uczeń:</w:t>
            </w:r>
          </w:p>
          <w:p w:rsidR="0071051A" w:rsidRDefault="0071051A" w:rsidP="00B859DF">
            <w:pPr>
              <w:pStyle w:val="Wypunktowanie"/>
              <w:numPr>
                <w:ilvl w:val="0"/>
                <w:numId w:val="0"/>
              </w:numPr>
              <w:ind w:left="312"/>
              <w:rPr>
                <w:rFonts w:asciiTheme="minorHAnsi" w:hAnsiTheme="minorHAnsi" w:cstheme="minorHAnsi"/>
                <w:sz w:val="22"/>
              </w:rPr>
            </w:pPr>
          </w:p>
          <w:p w:rsidR="0071051A" w:rsidRPr="0071051A" w:rsidRDefault="0071051A" w:rsidP="00B859DF">
            <w:pPr>
              <w:pStyle w:val="Wypunktowanie"/>
              <w:ind w:left="312" w:hanging="357"/>
              <w:rPr>
                <w:rFonts w:asciiTheme="minorHAnsi" w:hAnsiTheme="minorHAnsi" w:cstheme="minorHAnsi"/>
                <w:sz w:val="22"/>
              </w:rPr>
            </w:pPr>
            <w:r w:rsidRPr="0071051A">
              <w:rPr>
                <w:rFonts w:asciiTheme="minorHAnsi" w:hAnsiTheme="minorHAnsi" w:cstheme="minorHAnsi"/>
                <w:sz w:val="22"/>
              </w:rPr>
              <w:t>wymienia założenia pasmowej teorii przewodnictwa</w:t>
            </w:r>
          </w:p>
          <w:p w:rsidR="0071051A" w:rsidRPr="0071051A" w:rsidRDefault="0071051A" w:rsidP="00B859DF">
            <w:pPr>
              <w:pStyle w:val="Wypunktowanie"/>
              <w:ind w:left="312" w:hanging="357"/>
              <w:rPr>
                <w:rFonts w:asciiTheme="minorHAnsi" w:hAnsiTheme="minorHAnsi" w:cstheme="minorHAnsi"/>
                <w:sz w:val="22"/>
              </w:rPr>
            </w:pPr>
            <w:r w:rsidRPr="0071051A">
              <w:rPr>
                <w:rFonts w:asciiTheme="minorHAnsi" w:hAnsiTheme="minorHAnsi" w:cstheme="minorHAnsi"/>
                <w:sz w:val="22"/>
              </w:rPr>
              <w:t>wymienia nośniki prądu w półprzewodnikach</w:t>
            </w:r>
          </w:p>
          <w:p w:rsidR="0071051A" w:rsidRPr="0071051A" w:rsidRDefault="0071051A" w:rsidP="00B859DF">
            <w:pPr>
              <w:pStyle w:val="Wypunktowanie"/>
              <w:ind w:left="312" w:hanging="357"/>
              <w:rPr>
                <w:rFonts w:asciiTheme="minorHAnsi" w:hAnsiTheme="minorHAnsi" w:cstheme="minorHAnsi"/>
                <w:sz w:val="22"/>
              </w:rPr>
            </w:pPr>
            <w:r w:rsidRPr="0071051A">
              <w:rPr>
                <w:rFonts w:asciiTheme="minorHAnsi" w:hAnsiTheme="minorHAnsi" w:cstheme="minorHAnsi"/>
                <w:sz w:val="22"/>
              </w:rPr>
              <w:t>definiuje bramkę logiczną</w:t>
            </w:r>
          </w:p>
          <w:p w:rsidR="0071051A" w:rsidRPr="0071051A" w:rsidRDefault="0071051A" w:rsidP="00B859DF">
            <w:pPr>
              <w:pStyle w:val="Wypunktowanie"/>
              <w:ind w:left="312" w:hanging="357"/>
              <w:rPr>
                <w:rFonts w:asciiTheme="minorHAnsi" w:hAnsiTheme="minorHAnsi" w:cstheme="minorHAnsi"/>
                <w:sz w:val="22"/>
              </w:rPr>
            </w:pPr>
            <w:r w:rsidRPr="0071051A">
              <w:rPr>
                <w:rFonts w:asciiTheme="minorHAnsi" w:hAnsiTheme="minorHAnsi" w:cstheme="minorHAnsi"/>
                <w:sz w:val="22"/>
              </w:rPr>
              <w:t>opisuje znaczenie układów scalonych i procesorów</w:t>
            </w:r>
          </w:p>
          <w:p w:rsidR="0071051A" w:rsidRPr="0071051A" w:rsidRDefault="0071051A" w:rsidP="00B859DF">
            <w:pPr>
              <w:pStyle w:val="Wypunktowanie"/>
              <w:ind w:left="312" w:hanging="357"/>
              <w:rPr>
                <w:rFonts w:asciiTheme="minorHAnsi" w:hAnsiTheme="minorHAnsi" w:cstheme="minorHAnsi"/>
                <w:sz w:val="22"/>
              </w:rPr>
            </w:pPr>
            <w:r w:rsidRPr="0071051A">
              <w:rPr>
                <w:rFonts w:asciiTheme="minorHAnsi" w:hAnsiTheme="minorHAnsi" w:cstheme="minorHAnsi"/>
                <w:sz w:val="22"/>
              </w:rPr>
              <w:t>opisuje założenia pasmowej teorii przewodnictwa</w:t>
            </w:r>
          </w:p>
          <w:p w:rsidR="0071051A" w:rsidRPr="0071051A" w:rsidRDefault="0071051A" w:rsidP="00B859DF">
            <w:pPr>
              <w:pStyle w:val="Wypunktowanie"/>
              <w:ind w:left="312" w:hanging="357"/>
              <w:rPr>
                <w:rFonts w:asciiTheme="minorHAnsi" w:hAnsiTheme="minorHAnsi" w:cstheme="minorHAnsi"/>
                <w:sz w:val="22"/>
              </w:rPr>
            </w:pPr>
            <w:r w:rsidRPr="0071051A">
              <w:rPr>
                <w:rFonts w:asciiTheme="minorHAnsi" w:hAnsiTheme="minorHAnsi" w:cstheme="minorHAnsi"/>
                <w:sz w:val="22"/>
              </w:rPr>
              <w:t>opisuje zjawisko półprzewodnictwa</w:t>
            </w:r>
          </w:p>
          <w:p w:rsidR="0071051A" w:rsidRPr="0071051A" w:rsidRDefault="0071051A" w:rsidP="00B859DF">
            <w:pPr>
              <w:pStyle w:val="Wypunktowanie"/>
              <w:ind w:left="312" w:hanging="357"/>
              <w:rPr>
                <w:rFonts w:asciiTheme="minorHAnsi" w:hAnsiTheme="minorHAnsi" w:cstheme="minorHAnsi"/>
                <w:sz w:val="22"/>
              </w:rPr>
            </w:pPr>
            <w:r w:rsidRPr="0071051A">
              <w:rPr>
                <w:rFonts w:asciiTheme="minorHAnsi" w:hAnsiTheme="minorHAnsi" w:cstheme="minorHAnsi"/>
                <w:sz w:val="22"/>
              </w:rPr>
              <w:t>opisuje przepływ nośników prądu w półprzewodnikach</w:t>
            </w:r>
          </w:p>
          <w:p w:rsidR="0071051A" w:rsidRPr="0071051A" w:rsidRDefault="0071051A" w:rsidP="00B859DF">
            <w:pPr>
              <w:pStyle w:val="Wypunktowanie"/>
              <w:ind w:left="312" w:hanging="357"/>
              <w:rPr>
                <w:rFonts w:asciiTheme="minorHAnsi" w:hAnsiTheme="minorHAnsi" w:cstheme="minorHAnsi"/>
                <w:sz w:val="22"/>
              </w:rPr>
            </w:pPr>
            <w:r w:rsidRPr="0071051A">
              <w:rPr>
                <w:rFonts w:asciiTheme="minorHAnsi" w:hAnsiTheme="minorHAnsi" w:cstheme="minorHAnsi"/>
                <w:sz w:val="22"/>
              </w:rPr>
              <w:t>wymienia</w:t>
            </w:r>
            <w:r w:rsidR="00B859DF">
              <w:rPr>
                <w:rFonts w:asciiTheme="minorHAnsi" w:hAnsiTheme="minorHAnsi" w:cstheme="minorHAnsi"/>
                <w:sz w:val="22"/>
              </w:rPr>
              <w:t xml:space="preserve"> </w:t>
            </w:r>
            <w:r w:rsidRPr="0071051A">
              <w:rPr>
                <w:rFonts w:asciiTheme="minorHAnsi" w:hAnsiTheme="minorHAnsi" w:cstheme="minorHAnsi"/>
                <w:sz w:val="22"/>
              </w:rPr>
              <w:t>podstawowe bramki logiczne</w:t>
            </w:r>
          </w:p>
          <w:p w:rsidR="0071051A" w:rsidRPr="0071051A" w:rsidRDefault="0071051A" w:rsidP="00B859DF">
            <w:pPr>
              <w:pStyle w:val="Wypunktowanie"/>
              <w:ind w:left="312" w:hanging="357"/>
              <w:rPr>
                <w:rFonts w:asciiTheme="minorHAnsi" w:hAnsiTheme="minorHAnsi" w:cstheme="minorHAnsi"/>
                <w:sz w:val="22"/>
              </w:rPr>
            </w:pPr>
            <w:r w:rsidRPr="0071051A">
              <w:rPr>
                <w:rFonts w:asciiTheme="minorHAnsi" w:hAnsiTheme="minorHAnsi" w:cstheme="minorHAnsi"/>
                <w:sz w:val="22"/>
              </w:rPr>
              <w:t>wymienia</w:t>
            </w:r>
            <w:r w:rsidR="00B859DF">
              <w:rPr>
                <w:rFonts w:asciiTheme="minorHAnsi" w:hAnsiTheme="minorHAnsi" w:cstheme="minorHAnsi"/>
                <w:sz w:val="22"/>
              </w:rPr>
              <w:t xml:space="preserve"> </w:t>
            </w:r>
            <w:r w:rsidRPr="0071051A">
              <w:rPr>
                <w:rFonts w:asciiTheme="minorHAnsi" w:hAnsiTheme="minorHAnsi" w:cstheme="minorHAnsi"/>
                <w:sz w:val="22"/>
              </w:rPr>
              <w:t>zastosowania układów scalonych i tranzystorów</w:t>
            </w:r>
          </w:p>
          <w:p w:rsidR="0071051A" w:rsidRPr="0071051A" w:rsidRDefault="0071051A" w:rsidP="00B859DF">
            <w:pPr>
              <w:pStyle w:val="Wypunktowanie"/>
              <w:ind w:left="312" w:hanging="357"/>
              <w:rPr>
                <w:rFonts w:asciiTheme="minorHAnsi" w:hAnsiTheme="minorHAnsi" w:cstheme="minorHAnsi"/>
                <w:sz w:val="22"/>
              </w:rPr>
            </w:pPr>
            <w:r w:rsidRPr="0071051A">
              <w:rPr>
                <w:rFonts w:asciiTheme="minorHAnsi" w:hAnsiTheme="minorHAnsi" w:cstheme="minorHAnsi"/>
                <w:sz w:val="22"/>
              </w:rPr>
              <w:t>definiuje ferromagnetyki, diamagnetyki i paramagnetyki</w:t>
            </w:r>
          </w:p>
          <w:p w:rsidR="0071051A" w:rsidRPr="0071051A" w:rsidRDefault="0071051A" w:rsidP="00B859DF">
            <w:pPr>
              <w:pStyle w:val="Wypunktowanie"/>
              <w:spacing w:line="240" w:lineRule="auto"/>
              <w:ind w:left="212" w:hanging="284"/>
              <w:rPr>
                <w:rFonts w:asciiTheme="minorHAnsi" w:hAnsiTheme="minorHAnsi" w:cstheme="minorHAnsi"/>
                <w:sz w:val="22"/>
              </w:rPr>
            </w:pPr>
            <w:r w:rsidRPr="0071051A">
              <w:rPr>
                <w:rFonts w:asciiTheme="minorHAnsi" w:hAnsiTheme="minorHAnsi" w:cstheme="minorHAnsi"/>
                <w:sz w:val="22"/>
              </w:rPr>
              <w:t>wymienia przykłady magnetycznych nośników danych</w:t>
            </w:r>
          </w:p>
          <w:p w:rsidR="0071051A" w:rsidRPr="0071051A" w:rsidRDefault="0071051A" w:rsidP="00B859DF">
            <w:pPr>
              <w:pStyle w:val="Wypunktowanie"/>
              <w:numPr>
                <w:ilvl w:val="0"/>
                <w:numId w:val="12"/>
              </w:numPr>
              <w:ind w:left="238" w:hanging="283"/>
              <w:rPr>
                <w:rFonts w:asciiTheme="minorHAnsi" w:hAnsiTheme="minorHAnsi" w:cstheme="minorHAnsi"/>
                <w:sz w:val="22"/>
              </w:rPr>
            </w:pPr>
            <w:r w:rsidRPr="0071051A">
              <w:rPr>
                <w:rFonts w:asciiTheme="minorHAnsi" w:hAnsiTheme="minorHAnsi" w:cstheme="minorHAnsi"/>
                <w:sz w:val="22"/>
              </w:rPr>
              <w:t>podaje przykłady ferromagnetyków, diamagnetyków i paramagnetyków</w:t>
            </w:r>
          </w:p>
          <w:p w:rsidR="0071051A" w:rsidRPr="0071051A" w:rsidRDefault="0071051A" w:rsidP="00B859DF">
            <w:pPr>
              <w:pStyle w:val="Wypunktowanie"/>
              <w:numPr>
                <w:ilvl w:val="0"/>
                <w:numId w:val="12"/>
              </w:numPr>
              <w:ind w:left="238" w:hanging="283"/>
              <w:rPr>
                <w:rFonts w:asciiTheme="minorHAnsi" w:hAnsiTheme="minorHAnsi" w:cstheme="minorHAnsi"/>
                <w:sz w:val="22"/>
              </w:rPr>
            </w:pPr>
            <w:r w:rsidRPr="0071051A">
              <w:rPr>
                <w:rFonts w:asciiTheme="minorHAnsi" w:hAnsiTheme="minorHAnsi" w:cstheme="minorHAnsi"/>
                <w:sz w:val="22"/>
              </w:rPr>
              <w:t>opisuje własności magnetyczne ferromagnetyków</w:t>
            </w:r>
          </w:p>
          <w:p w:rsidR="0071051A" w:rsidRPr="0071051A" w:rsidRDefault="0071051A" w:rsidP="00B859DF">
            <w:pPr>
              <w:pStyle w:val="Wypunktowanie"/>
              <w:numPr>
                <w:ilvl w:val="0"/>
                <w:numId w:val="12"/>
              </w:numPr>
              <w:spacing w:line="240" w:lineRule="auto"/>
              <w:ind w:left="238" w:hanging="283"/>
              <w:rPr>
                <w:rFonts w:asciiTheme="minorHAnsi" w:hAnsiTheme="minorHAnsi" w:cstheme="minorHAnsi"/>
                <w:sz w:val="22"/>
              </w:rPr>
            </w:pPr>
            <w:r w:rsidRPr="0071051A">
              <w:rPr>
                <w:rFonts w:asciiTheme="minorHAnsi" w:hAnsiTheme="minorHAnsi" w:cstheme="minorHAnsi"/>
                <w:sz w:val="22"/>
              </w:rPr>
              <w:t>wymienia wady i zalety magnetycznych nośników danych</w:t>
            </w:r>
          </w:p>
          <w:p w:rsidR="0071051A" w:rsidRPr="0071051A" w:rsidRDefault="0071051A" w:rsidP="00B859DF">
            <w:pPr>
              <w:pStyle w:val="Wypunktowanie"/>
              <w:ind w:left="312" w:hanging="357"/>
              <w:rPr>
                <w:rFonts w:asciiTheme="minorHAnsi" w:hAnsiTheme="minorHAnsi" w:cstheme="minorHAnsi"/>
                <w:sz w:val="22"/>
              </w:rPr>
            </w:pPr>
            <w:r w:rsidRPr="0071051A">
              <w:rPr>
                <w:rFonts w:asciiTheme="minorHAnsi" w:hAnsiTheme="minorHAnsi" w:cstheme="minorHAnsi"/>
                <w:sz w:val="22"/>
              </w:rPr>
              <w:t>rozumie, że fale radiowe są falami elektromagnetycznymi</w:t>
            </w:r>
          </w:p>
          <w:p w:rsidR="0071051A" w:rsidRPr="0071051A" w:rsidRDefault="0071051A" w:rsidP="00B859DF">
            <w:pPr>
              <w:pStyle w:val="Wypunktowanie"/>
              <w:ind w:left="312" w:hanging="357"/>
              <w:rPr>
                <w:rFonts w:asciiTheme="minorHAnsi" w:hAnsiTheme="minorHAnsi" w:cstheme="minorHAnsi"/>
                <w:sz w:val="22"/>
              </w:rPr>
            </w:pPr>
            <w:r w:rsidRPr="0071051A">
              <w:rPr>
                <w:rFonts w:asciiTheme="minorHAnsi" w:hAnsiTheme="minorHAnsi" w:cstheme="minorHAnsi"/>
                <w:sz w:val="22"/>
              </w:rPr>
              <w:t>definiuje zjawisko rezonansu elektromagnetycznego</w:t>
            </w:r>
          </w:p>
          <w:p w:rsidR="0071051A" w:rsidRPr="0071051A" w:rsidRDefault="0071051A" w:rsidP="00B859DF">
            <w:pPr>
              <w:pStyle w:val="Wypunktowanie"/>
              <w:ind w:left="312" w:hanging="357"/>
              <w:rPr>
                <w:rFonts w:asciiTheme="minorHAnsi" w:hAnsiTheme="minorHAnsi" w:cstheme="minorHAnsi"/>
                <w:sz w:val="22"/>
              </w:rPr>
            </w:pPr>
            <w:r w:rsidRPr="0071051A">
              <w:rPr>
                <w:rFonts w:asciiTheme="minorHAnsi" w:hAnsiTheme="minorHAnsi" w:cstheme="minorHAnsi"/>
                <w:sz w:val="22"/>
              </w:rPr>
              <w:t>zna wartość prędkości światła, rozumie, że jest to prędkość wszystkich fal elektromagnetycznych</w:t>
            </w:r>
          </w:p>
          <w:p w:rsidR="0071051A" w:rsidRPr="0071051A" w:rsidRDefault="0071051A" w:rsidP="00B859DF">
            <w:pPr>
              <w:pStyle w:val="Wypunktowanie"/>
              <w:ind w:left="312" w:hanging="357"/>
              <w:rPr>
                <w:rFonts w:asciiTheme="minorHAnsi" w:hAnsiTheme="minorHAnsi" w:cstheme="minorHAnsi"/>
                <w:sz w:val="22"/>
              </w:rPr>
            </w:pPr>
            <w:r w:rsidRPr="0071051A">
              <w:rPr>
                <w:rFonts w:asciiTheme="minorHAnsi" w:hAnsiTheme="minorHAnsi" w:cstheme="minorHAnsi"/>
                <w:sz w:val="22"/>
              </w:rPr>
              <w:t>opisuje fale radiowe jako fale elektromagnetyczne</w:t>
            </w:r>
          </w:p>
          <w:p w:rsidR="0071051A" w:rsidRPr="0071051A" w:rsidRDefault="0071051A" w:rsidP="00B859DF">
            <w:pPr>
              <w:pStyle w:val="Wypunktowanie"/>
              <w:ind w:left="312" w:hanging="357"/>
              <w:rPr>
                <w:rFonts w:asciiTheme="minorHAnsi" w:hAnsiTheme="minorHAnsi" w:cstheme="minorHAnsi"/>
                <w:sz w:val="22"/>
              </w:rPr>
            </w:pPr>
            <w:r w:rsidRPr="0071051A">
              <w:rPr>
                <w:rFonts w:asciiTheme="minorHAnsi" w:hAnsiTheme="minorHAnsi" w:cstheme="minorHAnsi"/>
                <w:sz w:val="22"/>
              </w:rPr>
              <w:t>zapisuje zależność długości fali elektromagnetycznej od jej częstotliwości</w:t>
            </w:r>
          </w:p>
          <w:p w:rsidR="0071051A" w:rsidRPr="0071051A" w:rsidRDefault="0071051A" w:rsidP="00B859DF">
            <w:pPr>
              <w:pStyle w:val="Wypunktowanie"/>
              <w:ind w:left="312" w:hanging="357"/>
              <w:rPr>
                <w:rFonts w:asciiTheme="minorHAnsi" w:hAnsiTheme="minorHAnsi" w:cstheme="minorHAnsi"/>
                <w:sz w:val="22"/>
              </w:rPr>
            </w:pPr>
            <w:r w:rsidRPr="0071051A">
              <w:rPr>
                <w:rFonts w:asciiTheme="minorHAnsi" w:hAnsiTheme="minorHAnsi" w:cstheme="minorHAnsi"/>
                <w:sz w:val="22"/>
              </w:rPr>
              <w:t>opisuje widmo fal elektromagnetycznych</w:t>
            </w:r>
          </w:p>
          <w:p w:rsidR="0071051A" w:rsidRPr="0071051A" w:rsidRDefault="0071051A" w:rsidP="00B859DF">
            <w:pPr>
              <w:pStyle w:val="Wypunktowanie"/>
              <w:ind w:left="312" w:hanging="357"/>
              <w:rPr>
                <w:rFonts w:asciiTheme="minorHAnsi" w:hAnsiTheme="minorHAnsi" w:cstheme="minorHAnsi"/>
                <w:sz w:val="22"/>
              </w:rPr>
            </w:pPr>
            <w:r w:rsidRPr="0071051A">
              <w:rPr>
                <w:rFonts w:asciiTheme="minorHAnsi" w:hAnsiTheme="minorHAnsi" w:cstheme="minorHAnsi"/>
                <w:sz w:val="22"/>
              </w:rPr>
              <w:t xml:space="preserve">wyjaśnia pojęcie modulacji fal radiowych </w:t>
            </w:r>
          </w:p>
          <w:p w:rsidR="0071051A" w:rsidRPr="0071051A" w:rsidRDefault="0071051A" w:rsidP="00B859DF">
            <w:pPr>
              <w:pStyle w:val="Wypunktowanie"/>
              <w:ind w:left="312" w:hanging="357"/>
              <w:rPr>
                <w:rFonts w:asciiTheme="minorHAnsi" w:hAnsiTheme="minorHAnsi" w:cstheme="minorHAnsi"/>
                <w:sz w:val="22"/>
              </w:rPr>
            </w:pPr>
            <w:r w:rsidRPr="0071051A">
              <w:rPr>
                <w:rFonts w:asciiTheme="minorHAnsi" w:hAnsiTheme="minorHAnsi" w:cstheme="minorHAnsi"/>
                <w:sz w:val="22"/>
              </w:rPr>
              <w:t>opisuje znaczenie fal radiowych w technice i życiu codziennym</w:t>
            </w:r>
          </w:p>
          <w:p w:rsidR="0071051A" w:rsidRPr="0071051A" w:rsidRDefault="0071051A" w:rsidP="00B859DF">
            <w:pPr>
              <w:rPr>
                <w:rFonts w:cstheme="minorHAnsi"/>
                <w:b/>
              </w:rPr>
            </w:pPr>
            <w:r w:rsidRPr="0071051A">
              <w:rPr>
                <w:rFonts w:cstheme="minorHAnsi"/>
              </w:rPr>
              <w:t>opisuje wpływ fal radiowych na zdrowie</w:t>
            </w:r>
          </w:p>
        </w:tc>
        <w:tc>
          <w:tcPr>
            <w:tcW w:w="4810" w:type="dxa"/>
            <w:gridSpan w:val="3"/>
          </w:tcPr>
          <w:p w:rsidR="0071051A" w:rsidRPr="00B859DF" w:rsidRDefault="00B859DF" w:rsidP="00B859DF">
            <w:pPr>
              <w:pStyle w:val="Wypunktowanie"/>
              <w:numPr>
                <w:ilvl w:val="0"/>
                <w:numId w:val="0"/>
              </w:numPr>
              <w:ind w:left="312"/>
              <w:rPr>
                <w:rFonts w:asciiTheme="minorHAnsi" w:hAnsiTheme="minorHAnsi" w:cstheme="minorHAnsi"/>
                <w:b/>
              </w:rPr>
            </w:pPr>
            <w:r w:rsidRPr="00B859DF">
              <w:rPr>
                <w:rFonts w:asciiTheme="minorHAnsi" w:hAnsiTheme="minorHAnsi" w:cstheme="minorHAnsi"/>
                <w:b/>
              </w:rPr>
              <w:t>Uczeń:</w:t>
            </w:r>
          </w:p>
          <w:p w:rsidR="00B859DF" w:rsidRDefault="00B859DF" w:rsidP="00B859DF">
            <w:pPr>
              <w:pStyle w:val="Wypunktowanie"/>
              <w:numPr>
                <w:ilvl w:val="0"/>
                <w:numId w:val="0"/>
              </w:numPr>
              <w:ind w:left="312"/>
              <w:rPr>
                <w:rFonts w:asciiTheme="minorHAnsi" w:hAnsiTheme="minorHAnsi" w:cstheme="minorHAnsi"/>
              </w:rPr>
            </w:pPr>
          </w:p>
          <w:p w:rsidR="0071051A" w:rsidRPr="00B859DF" w:rsidRDefault="0071051A" w:rsidP="00B859DF">
            <w:pPr>
              <w:pStyle w:val="Wypunktowanie"/>
              <w:ind w:left="312" w:hanging="357"/>
              <w:rPr>
                <w:rFonts w:asciiTheme="minorHAnsi" w:hAnsiTheme="minorHAnsi" w:cstheme="minorHAnsi"/>
                <w:sz w:val="22"/>
              </w:rPr>
            </w:pPr>
            <w:r w:rsidRPr="00B859DF">
              <w:rPr>
                <w:rFonts w:asciiTheme="minorHAnsi" w:hAnsiTheme="minorHAnsi" w:cstheme="minorHAnsi"/>
                <w:sz w:val="22"/>
              </w:rPr>
              <w:t>opisuje zjawisko półprzewodnictwa domieszkowego</w:t>
            </w:r>
          </w:p>
          <w:p w:rsidR="0071051A" w:rsidRPr="00B859DF" w:rsidRDefault="0071051A" w:rsidP="00B859DF">
            <w:pPr>
              <w:pStyle w:val="Wypunktowanie"/>
              <w:ind w:left="312" w:hanging="357"/>
              <w:rPr>
                <w:rFonts w:asciiTheme="minorHAnsi" w:hAnsiTheme="minorHAnsi" w:cstheme="minorHAnsi"/>
                <w:sz w:val="22"/>
              </w:rPr>
            </w:pPr>
            <w:r w:rsidRPr="00B859DF">
              <w:rPr>
                <w:rFonts w:asciiTheme="minorHAnsi" w:hAnsiTheme="minorHAnsi" w:cstheme="minorHAnsi"/>
                <w:sz w:val="22"/>
              </w:rPr>
              <w:t xml:space="preserve">opisuje złącza </w:t>
            </w:r>
            <w:proofErr w:type="spellStart"/>
            <w:r w:rsidRPr="00B859DF">
              <w:rPr>
                <w:rFonts w:asciiTheme="minorHAnsi" w:hAnsiTheme="minorHAnsi" w:cstheme="minorHAnsi"/>
                <w:sz w:val="22"/>
              </w:rPr>
              <w:t>p-n</w:t>
            </w:r>
            <w:proofErr w:type="spellEnd"/>
            <w:r w:rsidRPr="00B859DF">
              <w:rPr>
                <w:rFonts w:asciiTheme="minorHAnsi" w:hAnsiTheme="minorHAnsi" w:cstheme="minorHAnsi"/>
                <w:sz w:val="22"/>
              </w:rPr>
              <w:t xml:space="preserve">, </w:t>
            </w:r>
            <w:proofErr w:type="spellStart"/>
            <w:r w:rsidRPr="00B859DF">
              <w:rPr>
                <w:rFonts w:asciiTheme="minorHAnsi" w:hAnsiTheme="minorHAnsi" w:cstheme="minorHAnsi"/>
                <w:sz w:val="22"/>
              </w:rPr>
              <w:t>p-n-p</w:t>
            </w:r>
            <w:proofErr w:type="spellEnd"/>
            <w:r w:rsidRPr="00B859DF">
              <w:rPr>
                <w:rFonts w:asciiTheme="minorHAnsi" w:hAnsiTheme="minorHAnsi" w:cstheme="minorHAnsi"/>
                <w:sz w:val="22"/>
              </w:rPr>
              <w:t xml:space="preserve"> i </w:t>
            </w:r>
            <w:proofErr w:type="spellStart"/>
            <w:r w:rsidRPr="00B859DF">
              <w:rPr>
                <w:rFonts w:asciiTheme="minorHAnsi" w:hAnsiTheme="minorHAnsi" w:cstheme="minorHAnsi"/>
                <w:sz w:val="22"/>
              </w:rPr>
              <w:t>n-p-n</w:t>
            </w:r>
            <w:proofErr w:type="spellEnd"/>
            <w:r w:rsidRPr="00B859DF">
              <w:rPr>
                <w:rFonts w:asciiTheme="minorHAnsi" w:hAnsiTheme="minorHAnsi" w:cstheme="minorHAnsi"/>
                <w:sz w:val="22"/>
              </w:rPr>
              <w:t xml:space="preserve"> </w:t>
            </w:r>
          </w:p>
          <w:p w:rsidR="0071051A" w:rsidRPr="00B859DF" w:rsidRDefault="0071051A" w:rsidP="00B859DF">
            <w:pPr>
              <w:pStyle w:val="Wypunktowanie"/>
              <w:ind w:left="312" w:hanging="357"/>
              <w:rPr>
                <w:rFonts w:asciiTheme="minorHAnsi" w:hAnsiTheme="minorHAnsi" w:cstheme="minorHAnsi"/>
                <w:sz w:val="22"/>
              </w:rPr>
            </w:pPr>
            <w:r w:rsidRPr="00B859DF">
              <w:rPr>
                <w:rFonts w:asciiTheme="minorHAnsi" w:hAnsiTheme="minorHAnsi" w:cstheme="minorHAnsi"/>
                <w:sz w:val="22"/>
              </w:rPr>
              <w:t>opisuje</w:t>
            </w:r>
            <w:r w:rsidR="00B859DF">
              <w:rPr>
                <w:rFonts w:asciiTheme="minorHAnsi" w:hAnsiTheme="minorHAnsi" w:cstheme="minorHAnsi"/>
                <w:sz w:val="22"/>
              </w:rPr>
              <w:t xml:space="preserve"> </w:t>
            </w:r>
            <w:r w:rsidRPr="00B859DF">
              <w:rPr>
                <w:rFonts w:asciiTheme="minorHAnsi" w:hAnsiTheme="minorHAnsi" w:cstheme="minorHAnsi"/>
                <w:sz w:val="22"/>
              </w:rPr>
              <w:t>budowę diody półprzewodnikowej i tranzystora</w:t>
            </w:r>
          </w:p>
          <w:p w:rsidR="0071051A" w:rsidRPr="00B859DF" w:rsidRDefault="0071051A" w:rsidP="00B859DF">
            <w:pPr>
              <w:pStyle w:val="Wypunktowanie"/>
              <w:ind w:left="312" w:hanging="357"/>
              <w:rPr>
                <w:rFonts w:asciiTheme="minorHAnsi" w:hAnsiTheme="minorHAnsi" w:cstheme="minorHAnsi"/>
                <w:sz w:val="22"/>
              </w:rPr>
            </w:pPr>
            <w:r w:rsidRPr="00B859DF">
              <w:rPr>
                <w:rFonts w:asciiTheme="minorHAnsi" w:hAnsiTheme="minorHAnsi" w:cstheme="minorHAnsi"/>
                <w:sz w:val="22"/>
              </w:rPr>
              <w:t>zapisuje tablice prawdy podstawowych bramek logicznych</w:t>
            </w:r>
          </w:p>
          <w:p w:rsidR="0071051A" w:rsidRPr="00B859DF" w:rsidRDefault="0071051A" w:rsidP="00B859DF">
            <w:pPr>
              <w:pStyle w:val="Wypunktowanie"/>
              <w:numPr>
                <w:ilvl w:val="0"/>
                <w:numId w:val="10"/>
              </w:numPr>
              <w:rPr>
                <w:rFonts w:asciiTheme="minorHAnsi" w:hAnsiTheme="minorHAnsi" w:cstheme="minorHAnsi"/>
                <w:sz w:val="22"/>
              </w:rPr>
            </w:pPr>
            <w:r w:rsidRPr="00B859DF">
              <w:rPr>
                <w:rFonts w:asciiTheme="minorHAnsi" w:hAnsiTheme="minorHAnsi" w:cstheme="minorHAnsi"/>
                <w:sz w:val="22"/>
              </w:rPr>
              <w:t>wyjaśnia zjawisko półprzewodnictwa i półprzewodnictwa domieszkowego za pomocą pojęć pasmowej teorii przewodnictwa</w:t>
            </w:r>
          </w:p>
          <w:p w:rsidR="0071051A" w:rsidRPr="00B859DF" w:rsidRDefault="0071051A" w:rsidP="00B859DF">
            <w:pPr>
              <w:pStyle w:val="Wypunktowanie"/>
              <w:numPr>
                <w:ilvl w:val="0"/>
                <w:numId w:val="10"/>
              </w:numPr>
              <w:rPr>
                <w:rFonts w:asciiTheme="minorHAnsi" w:hAnsiTheme="minorHAnsi" w:cstheme="minorHAnsi"/>
                <w:sz w:val="22"/>
              </w:rPr>
            </w:pPr>
            <w:r w:rsidRPr="00B859DF">
              <w:rPr>
                <w:rFonts w:asciiTheme="minorHAnsi" w:hAnsiTheme="minorHAnsi" w:cstheme="minorHAnsi"/>
                <w:sz w:val="22"/>
              </w:rPr>
              <w:t>opisuje zasadę działania diody półprzewodnikowej i tranzystora</w:t>
            </w:r>
          </w:p>
          <w:p w:rsidR="0071051A" w:rsidRPr="00B859DF" w:rsidRDefault="0071051A" w:rsidP="00B859DF">
            <w:pPr>
              <w:pStyle w:val="Akapitzlist"/>
              <w:numPr>
                <w:ilvl w:val="0"/>
                <w:numId w:val="10"/>
              </w:numPr>
              <w:spacing w:line="240" w:lineRule="auto"/>
              <w:rPr>
                <w:rFonts w:cstheme="minorHAnsi"/>
              </w:rPr>
            </w:pPr>
            <w:r w:rsidRPr="00B859DF">
              <w:rPr>
                <w:rFonts w:cstheme="minorHAnsi"/>
              </w:rPr>
              <w:t>wykonuje proste działania logiczne</w:t>
            </w:r>
          </w:p>
          <w:p w:rsidR="0071051A" w:rsidRPr="00B859DF" w:rsidRDefault="0071051A" w:rsidP="00B859DF">
            <w:pPr>
              <w:pStyle w:val="Akapitzlist"/>
              <w:numPr>
                <w:ilvl w:val="0"/>
                <w:numId w:val="10"/>
              </w:numPr>
              <w:spacing w:line="240" w:lineRule="auto"/>
              <w:ind w:left="264" w:hanging="264"/>
              <w:rPr>
                <w:rFonts w:cstheme="minorHAnsi"/>
              </w:rPr>
            </w:pPr>
            <w:r w:rsidRPr="00B859DF">
              <w:rPr>
                <w:rFonts w:cstheme="minorHAnsi"/>
              </w:rPr>
              <w:t>wyjaśnia zasadę działania diody półprzewodnikowej</w:t>
            </w:r>
          </w:p>
          <w:p w:rsidR="0071051A" w:rsidRPr="00B859DF" w:rsidRDefault="0071051A" w:rsidP="00B859DF">
            <w:pPr>
              <w:pStyle w:val="Akapitzlist"/>
              <w:numPr>
                <w:ilvl w:val="0"/>
                <w:numId w:val="10"/>
              </w:numPr>
              <w:spacing w:line="240" w:lineRule="auto"/>
              <w:ind w:left="264" w:hanging="264"/>
              <w:rPr>
                <w:rFonts w:cstheme="minorHAnsi"/>
              </w:rPr>
            </w:pPr>
            <w:r w:rsidRPr="00B859DF">
              <w:t xml:space="preserve">korzysta podstawowych pojęć algebry </w:t>
            </w:r>
            <w:proofErr w:type="spellStart"/>
            <w:r w:rsidRPr="00B859DF">
              <w:t>Boole’a</w:t>
            </w:r>
            <w:proofErr w:type="spellEnd"/>
          </w:p>
          <w:p w:rsidR="0071051A" w:rsidRPr="00B859DF" w:rsidRDefault="0071051A" w:rsidP="00B859DF">
            <w:pPr>
              <w:pStyle w:val="Akapitzlist"/>
              <w:numPr>
                <w:ilvl w:val="0"/>
                <w:numId w:val="10"/>
              </w:numPr>
              <w:spacing w:line="240" w:lineRule="auto"/>
              <w:ind w:left="264" w:hanging="264"/>
              <w:rPr>
                <w:rFonts w:cstheme="minorHAnsi"/>
              </w:rPr>
            </w:pPr>
            <w:r w:rsidRPr="00B859DF">
              <w:rPr>
                <w:rFonts w:cstheme="minorHAnsi"/>
              </w:rPr>
              <w:t>rozwiązuje zadania problemowe wykraczające poza wymagania dopełniające</w:t>
            </w:r>
          </w:p>
          <w:p w:rsidR="0071051A" w:rsidRPr="00B859DF" w:rsidRDefault="0071051A" w:rsidP="00B859DF">
            <w:pPr>
              <w:pStyle w:val="Wypunktowanie"/>
              <w:ind w:left="312" w:hanging="357"/>
              <w:rPr>
                <w:rFonts w:asciiTheme="minorHAnsi" w:hAnsiTheme="minorHAnsi" w:cstheme="minorHAnsi"/>
                <w:sz w:val="22"/>
              </w:rPr>
            </w:pPr>
            <w:r w:rsidRPr="00B859DF">
              <w:rPr>
                <w:rFonts w:asciiTheme="minorHAnsi" w:hAnsiTheme="minorHAnsi" w:cstheme="minorHAnsi"/>
                <w:sz w:val="22"/>
              </w:rPr>
              <w:t>wyjaśnia znaczenie własności magnetycznych substancji</w:t>
            </w:r>
          </w:p>
          <w:p w:rsidR="0071051A" w:rsidRPr="00B859DF" w:rsidRDefault="0071051A" w:rsidP="00B859DF">
            <w:pPr>
              <w:pStyle w:val="Wypunktowanie"/>
              <w:ind w:left="312" w:hanging="357"/>
              <w:rPr>
                <w:rFonts w:asciiTheme="minorHAnsi" w:hAnsiTheme="minorHAnsi" w:cstheme="minorHAnsi"/>
                <w:sz w:val="22"/>
              </w:rPr>
            </w:pPr>
            <w:r w:rsidRPr="00B859DF">
              <w:rPr>
                <w:rFonts w:asciiTheme="minorHAnsi" w:hAnsiTheme="minorHAnsi" w:cstheme="minorHAnsi"/>
                <w:sz w:val="22"/>
              </w:rPr>
              <w:t>wyjaśnia własności magnetyczne ferromagnetyków</w:t>
            </w:r>
          </w:p>
          <w:p w:rsidR="0071051A" w:rsidRPr="00B859DF" w:rsidRDefault="0071051A" w:rsidP="00B859DF">
            <w:pPr>
              <w:pStyle w:val="Wypunktowanie"/>
              <w:ind w:left="312" w:hanging="357"/>
              <w:rPr>
                <w:rFonts w:asciiTheme="minorHAnsi" w:hAnsiTheme="minorHAnsi" w:cstheme="minorHAnsi"/>
                <w:sz w:val="22"/>
              </w:rPr>
            </w:pPr>
            <w:r w:rsidRPr="00B859DF">
              <w:rPr>
                <w:rFonts w:asciiTheme="minorHAnsi" w:hAnsiTheme="minorHAnsi" w:cstheme="minorHAnsi"/>
                <w:sz w:val="22"/>
              </w:rPr>
              <w:t>opisuje wpływ materiału na pole magnetyczne</w:t>
            </w:r>
          </w:p>
          <w:p w:rsidR="0071051A" w:rsidRPr="00B859DF" w:rsidRDefault="0071051A" w:rsidP="00B859DF">
            <w:pPr>
              <w:pStyle w:val="Wypunktowanie"/>
              <w:ind w:left="312" w:hanging="357"/>
              <w:rPr>
                <w:rFonts w:asciiTheme="minorHAnsi" w:hAnsiTheme="minorHAnsi" w:cstheme="minorHAnsi"/>
                <w:sz w:val="22"/>
              </w:rPr>
            </w:pPr>
            <w:r w:rsidRPr="00B859DF">
              <w:rPr>
                <w:rFonts w:asciiTheme="minorHAnsi" w:hAnsiTheme="minorHAnsi" w:cstheme="minorHAnsi"/>
                <w:sz w:val="22"/>
              </w:rPr>
              <w:t>opisuje metody zapisu danych na nośniku magnetycznym</w:t>
            </w:r>
          </w:p>
          <w:p w:rsidR="0071051A" w:rsidRPr="00B859DF" w:rsidRDefault="0071051A" w:rsidP="00B859DF">
            <w:pPr>
              <w:pStyle w:val="Wypunktowanie"/>
              <w:numPr>
                <w:ilvl w:val="0"/>
                <w:numId w:val="10"/>
              </w:numPr>
              <w:rPr>
                <w:rFonts w:asciiTheme="minorHAnsi" w:hAnsiTheme="minorHAnsi" w:cstheme="minorHAnsi"/>
                <w:sz w:val="22"/>
              </w:rPr>
            </w:pPr>
            <w:r w:rsidRPr="00B859DF">
              <w:rPr>
                <w:rFonts w:asciiTheme="minorHAnsi" w:hAnsiTheme="minorHAnsi" w:cstheme="minorHAnsi"/>
                <w:sz w:val="22"/>
              </w:rPr>
              <w:t>wyjaśnia wpływ materiału na pole magnetyczne</w:t>
            </w:r>
          </w:p>
          <w:p w:rsidR="0071051A" w:rsidRPr="00B859DF" w:rsidRDefault="0071051A" w:rsidP="00B859DF">
            <w:pPr>
              <w:pStyle w:val="Wypunktowanie"/>
              <w:numPr>
                <w:ilvl w:val="0"/>
                <w:numId w:val="10"/>
              </w:numPr>
              <w:rPr>
                <w:rFonts w:asciiTheme="minorHAnsi" w:hAnsiTheme="minorHAnsi" w:cstheme="minorHAnsi"/>
                <w:sz w:val="22"/>
              </w:rPr>
            </w:pPr>
            <w:r w:rsidRPr="00B859DF">
              <w:rPr>
                <w:rFonts w:asciiTheme="minorHAnsi" w:hAnsiTheme="minorHAnsi" w:cstheme="minorHAnsi"/>
                <w:sz w:val="22"/>
              </w:rPr>
              <w:t>wyjaśnia metody zapisu danych na nośniku magnetycznym</w:t>
            </w:r>
          </w:p>
          <w:p w:rsidR="0071051A" w:rsidRPr="00B859DF" w:rsidRDefault="0071051A" w:rsidP="00B859DF">
            <w:pPr>
              <w:pStyle w:val="Akapitzlist"/>
              <w:numPr>
                <w:ilvl w:val="0"/>
                <w:numId w:val="10"/>
              </w:numPr>
              <w:spacing w:line="240" w:lineRule="auto"/>
              <w:rPr>
                <w:rFonts w:cstheme="minorHAnsi"/>
              </w:rPr>
            </w:pPr>
            <w:r w:rsidRPr="00B859DF">
              <w:rPr>
                <w:rFonts w:cstheme="minorHAnsi"/>
              </w:rPr>
              <w:t>wyjaśnia metodę zapisu danych na płycie CD</w:t>
            </w:r>
          </w:p>
          <w:p w:rsidR="0071051A" w:rsidRPr="00B859DF" w:rsidRDefault="0071051A" w:rsidP="00B859DF">
            <w:pPr>
              <w:pStyle w:val="Wypunktowanie"/>
              <w:numPr>
                <w:ilvl w:val="0"/>
                <w:numId w:val="10"/>
              </w:numPr>
              <w:rPr>
                <w:rFonts w:asciiTheme="minorHAnsi" w:hAnsiTheme="minorHAnsi" w:cstheme="minorHAnsi"/>
                <w:sz w:val="22"/>
              </w:rPr>
            </w:pPr>
            <w:r w:rsidRPr="00B859DF">
              <w:rPr>
                <w:rFonts w:asciiTheme="minorHAnsi" w:hAnsiTheme="minorHAnsi" w:cstheme="minorHAnsi"/>
                <w:sz w:val="22"/>
              </w:rPr>
              <w:t>rysuje i omawia pętlę histerezy dla ferromagnetyków oraz wyjaśnia znaczenie punktu Curie</w:t>
            </w:r>
          </w:p>
          <w:p w:rsidR="0071051A" w:rsidRPr="00B859DF" w:rsidRDefault="0071051A" w:rsidP="00B859DF">
            <w:pPr>
              <w:pStyle w:val="Akapitzlist"/>
              <w:numPr>
                <w:ilvl w:val="0"/>
                <w:numId w:val="10"/>
              </w:numPr>
              <w:spacing w:line="240" w:lineRule="auto"/>
              <w:rPr>
                <w:rFonts w:cstheme="minorHAnsi"/>
              </w:rPr>
            </w:pPr>
            <w:r w:rsidRPr="00B859DF">
              <w:rPr>
                <w:rFonts w:cstheme="minorHAnsi"/>
              </w:rPr>
              <w:t>rozwiązuje zadania problemowe wykraczające poza wymagania dopełniające</w:t>
            </w:r>
          </w:p>
          <w:p w:rsidR="0071051A" w:rsidRPr="00B859DF" w:rsidRDefault="0071051A" w:rsidP="00B859DF">
            <w:pPr>
              <w:pStyle w:val="Wypunktowanie"/>
              <w:ind w:left="312" w:hanging="357"/>
              <w:rPr>
                <w:rFonts w:asciiTheme="minorHAnsi" w:hAnsiTheme="minorHAnsi" w:cstheme="minorHAnsi"/>
                <w:sz w:val="22"/>
              </w:rPr>
            </w:pPr>
            <w:r w:rsidRPr="00B859DF">
              <w:rPr>
                <w:rFonts w:asciiTheme="minorHAnsi" w:hAnsiTheme="minorHAnsi" w:cstheme="minorHAnsi"/>
                <w:sz w:val="22"/>
              </w:rPr>
              <w:t>opisuje zasadę działania układu drgającego LC</w:t>
            </w:r>
          </w:p>
          <w:p w:rsidR="0071051A" w:rsidRPr="00B859DF" w:rsidRDefault="0071051A" w:rsidP="00B859DF">
            <w:pPr>
              <w:pStyle w:val="Wypunktowanie"/>
              <w:ind w:left="312" w:hanging="357"/>
              <w:rPr>
                <w:rFonts w:asciiTheme="minorHAnsi" w:hAnsiTheme="minorHAnsi" w:cstheme="minorHAnsi"/>
                <w:sz w:val="22"/>
              </w:rPr>
            </w:pPr>
            <w:r w:rsidRPr="00B859DF">
              <w:rPr>
                <w:rFonts w:asciiTheme="minorHAnsi" w:hAnsiTheme="minorHAnsi" w:cstheme="minorHAnsi"/>
                <w:sz w:val="22"/>
              </w:rPr>
              <w:t>wyjaśnia zjawisko rezonansu elektromagnetycznego</w:t>
            </w:r>
          </w:p>
          <w:p w:rsidR="0071051A" w:rsidRPr="00B859DF" w:rsidRDefault="0071051A" w:rsidP="00B859DF">
            <w:pPr>
              <w:pStyle w:val="Wypunktowanie"/>
              <w:ind w:left="312" w:hanging="357"/>
              <w:rPr>
                <w:rFonts w:asciiTheme="minorHAnsi" w:hAnsiTheme="minorHAnsi" w:cstheme="minorHAnsi"/>
                <w:sz w:val="22"/>
              </w:rPr>
            </w:pPr>
            <w:r w:rsidRPr="00B859DF">
              <w:rPr>
                <w:rFonts w:asciiTheme="minorHAnsi" w:hAnsiTheme="minorHAnsi" w:cstheme="minorHAnsi"/>
                <w:sz w:val="22"/>
              </w:rPr>
              <w:t>korzysta z zależności długości fali elektromagnetycznej od jej częstotliwości w sytuacjach typowych</w:t>
            </w:r>
          </w:p>
          <w:p w:rsidR="0071051A" w:rsidRPr="00B859DF" w:rsidRDefault="0071051A" w:rsidP="00B859DF">
            <w:pPr>
              <w:pStyle w:val="Akapitzlist"/>
              <w:numPr>
                <w:ilvl w:val="0"/>
                <w:numId w:val="10"/>
              </w:numPr>
              <w:spacing w:line="240" w:lineRule="auto"/>
              <w:ind w:left="317" w:hanging="284"/>
              <w:rPr>
                <w:rFonts w:cstheme="minorHAnsi"/>
              </w:rPr>
            </w:pPr>
            <w:r w:rsidRPr="00B859DF">
              <w:rPr>
                <w:rFonts w:cstheme="minorHAnsi"/>
              </w:rPr>
              <w:t>opisuje pole elektromagnetyczne jako złożenie pól elektrycznego i magnetycznego</w:t>
            </w:r>
          </w:p>
          <w:p w:rsidR="0071051A" w:rsidRPr="00B859DF" w:rsidRDefault="0071051A" w:rsidP="00B859DF">
            <w:pPr>
              <w:pStyle w:val="Akapitzlist"/>
              <w:numPr>
                <w:ilvl w:val="0"/>
                <w:numId w:val="10"/>
              </w:numPr>
              <w:spacing w:line="240" w:lineRule="auto"/>
              <w:ind w:left="317" w:hanging="284"/>
              <w:rPr>
                <w:rFonts w:cstheme="minorHAnsi"/>
              </w:rPr>
            </w:pPr>
            <w:r w:rsidRPr="00B859DF">
              <w:rPr>
                <w:rFonts w:cstheme="minorHAnsi"/>
              </w:rPr>
              <w:lastRenderedPageBreak/>
              <w:t>korzysta z zależności długości fali elektromagnetycznej od jej częstotliwości w sytuacjach problemowych</w:t>
            </w:r>
          </w:p>
          <w:p w:rsidR="0071051A" w:rsidRPr="00B859DF" w:rsidRDefault="0071051A" w:rsidP="00B859DF">
            <w:pPr>
              <w:pStyle w:val="Akapitzlist"/>
              <w:numPr>
                <w:ilvl w:val="0"/>
                <w:numId w:val="10"/>
              </w:numPr>
              <w:spacing w:line="240" w:lineRule="auto"/>
              <w:ind w:left="317" w:hanging="284"/>
              <w:rPr>
                <w:rFonts w:cstheme="minorHAnsi"/>
              </w:rPr>
            </w:pPr>
            <w:r w:rsidRPr="00B859DF">
              <w:rPr>
                <w:rFonts w:cstheme="minorHAnsi"/>
              </w:rPr>
              <w:t>wyjaśnia znaczenie modulacji fal radiowych</w:t>
            </w:r>
          </w:p>
          <w:p w:rsidR="0071051A" w:rsidRPr="00B859DF" w:rsidRDefault="0071051A" w:rsidP="00B859DF">
            <w:pPr>
              <w:pStyle w:val="Akapitzlist"/>
              <w:numPr>
                <w:ilvl w:val="0"/>
                <w:numId w:val="15"/>
              </w:numPr>
              <w:spacing w:line="240" w:lineRule="auto"/>
              <w:ind w:left="405"/>
              <w:rPr>
                <w:rFonts w:cstheme="minorHAnsi"/>
              </w:rPr>
            </w:pPr>
            <w:r w:rsidRPr="00B859DF">
              <w:rPr>
                <w:rFonts w:cstheme="minorHAnsi"/>
              </w:rPr>
              <w:t>posługuje się pojęciem indukcyjności</w:t>
            </w:r>
          </w:p>
          <w:p w:rsidR="0071051A" w:rsidRPr="001C3CA7" w:rsidRDefault="0071051A" w:rsidP="00B859DF">
            <w:pPr>
              <w:pStyle w:val="Akapitzlist"/>
              <w:numPr>
                <w:ilvl w:val="0"/>
                <w:numId w:val="15"/>
              </w:numPr>
              <w:spacing w:after="0" w:line="240" w:lineRule="auto"/>
              <w:ind w:left="405"/>
              <w:rPr>
                <w:rFonts w:cstheme="minorHAnsi"/>
                <w:sz w:val="20"/>
                <w:szCs w:val="20"/>
              </w:rPr>
            </w:pPr>
            <w:r w:rsidRPr="00B859DF">
              <w:rPr>
                <w:rFonts w:cstheme="minorHAnsi"/>
              </w:rPr>
              <w:t>rozwiązuje zadania problemowe wykraczające poza wymagania dopełniające</w:t>
            </w:r>
          </w:p>
        </w:tc>
      </w:tr>
      <w:tr w:rsidR="00B859DF" w:rsidTr="00B859DF">
        <w:trPr>
          <w:trHeight w:val="950"/>
        </w:trPr>
        <w:tc>
          <w:tcPr>
            <w:tcW w:w="9710" w:type="dxa"/>
            <w:gridSpan w:val="17"/>
          </w:tcPr>
          <w:p w:rsidR="00B859DF" w:rsidRDefault="00B859DF" w:rsidP="00B859DF">
            <w:pPr>
              <w:rPr>
                <w:b/>
              </w:rPr>
            </w:pPr>
            <w:r>
              <w:rPr>
                <w:b/>
              </w:rPr>
              <w:lastRenderedPageBreak/>
              <w:t xml:space="preserve">                                               Moduł E Własności materii</w:t>
            </w:r>
          </w:p>
        </w:tc>
      </w:tr>
      <w:tr w:rsidR="00B859DF" w:rsidTr="00B859DF">
        <w:trPr>
          <w:trHeight w:val="2930"/>
        </w:trPr>
        <w:tc>
          <w:tcPr>
            <w:tcW w:w="5020" w:type="dxa"/>
            <w:gridSpan w:val="15"/>
          </w:tcPr>
          <w:p w:rsidR="00B859DF" w:rsidRDefault="00B859DF" w:rsidP="00B859DF">
            <w:pPr>
              <w:pStyle w:val="Wypunktowanie"/>
              <w:numPr>
                <w:ilvl w:val="0"/>
                <w:numId w:val="0"/>
              </w:numPr>
              <w:ind w:left="927" w:hanging="360"/>
              <w:rPr>
                <w:rFonts w:asciiTheme="minorHAnsi" w:hAnsiTheme="minorHAnsi" w:cstheme="minorHAnsi"/>
                <w:sz w:val="22"/>
              </w:rPr>
            </w:pPr>
            <w:r>
              <w:rPr>
                <w:rFonts w:asciiTheme="minorHAnsi" w:hAnsiTheme="minorHAnsi" w:cstheme="minorHAnsi"/>
                <w:sz w:val="22"/>
              </w:rPr>
              <w:t>Uczeń:</w:t>
            </w:r>
          </w:p>
          <w:p w:rsidR="00B859DF" w:rsidRPr="00B859DF" w:rsidRDefault="00B859DF" w:rsidP="00941B48">
            <w:pPr>
              <w:pStyle w:val="Wypunktowanie"/>
              <w:ind w:left="312" w:hanging="357"/>
              <w:rPr>
                <w:rFonts w:asciiTheme="minorHAnsi" w:hAnsiTheme="minorHAnsi" w:cstheme="minorHAnsi"/>
                <w:sz w:val="22"/>
              </w:rPr>
            </w:pPr>
            <w:r w:rsidRPr="00B859DF">
              <w:rPr>
                <w:rFonts w:asciiTheme="minorHAnsi" w:hAnsiTheme="minorHAnsi" w:cstheme="minorHAnsi"/>
                <w:sz w:val="22"/>
              </w:rPr>
              <w:t xml:space="preserve">wymienia stany skupienia </w:t>
            </w:r>
          </w:p>
          <w:p w:rsidR="00B859DF" w:rsidRPr="00B859DF" w:rsidRDefault="00B859DF" w:rsidP="00941B48">
            <w:pPr>
              <w:pStyle w:val="Wypunktowanie"/>
              <w:ind w:left="312" w:hanging="357"/>
              <w:rPr>
                <w:rFonts w:asciiTheme="minorHAnsi" w:hAnsiTheme="minorHAnsi" w:cstheme="minorHAnsi"/>
                <w:sz w:val="22"/>
              </w:rPr>
            </w:pPr>
            <w:r w:rsidRPr="00B859DF">
              <w:rPr>
                <w:rFonts w:asciiTheme="minorHAnsi" w:hAnsiTheme="minorHAnsi" w:cstheme="minorHAnsi"/>
                <w:sz w:val="22"/>
              </w:rPr>
              <w:t>definiuje pojęcia sprężystości i plastyczności</w:t>
            </w:r>
          </w:p>
          <w:p w:rsidR="00B859DF" w:rsidRPr="00B859DF" w:rsidRDefault="00B859DF" w:rsidP="00941B48">
            <w:pPr>
              <w:pStyle w:val="Wypunktowanie"/>
              <w:ind w:left="312" w:hanging="357"/>
              <w:rPr>
                <w:rFonts w:asciiTheme="minorHAnsi" w:hAnsiTheme="minorHAnsi" w:cstheme="minorHAnsi"/>
                <w:sz w:val="22"/>
              </w:rPr>
            </w:pPr>
            <w:r w:rsidRPr="00B859DF">
              <w:rPr>
                <w:rFonts w:asciiTheme="minorHAnsi" w:hAnsiTheme="minorHAnsi" w:cstheme="minorHAnsi"/>
                <w:sz w:val="22"/>
              </w:rPr>
              <w:t xml:space="preserve">formułuje prawo </w:t>
            </w:r>
            <w:proofErr w:type="spellStart"/>
            <w:r w:rsidRPr="00B859DF">
              <w:rPr>
                <w:rFonts w:asciiTheme="minorHAnsi" w:hAnsiTheme="minorHAnsi" w:cstheme="minorHAnsi"/>
                <w:sz w:val="22"/>
              </w:rPr>
              <w:t>Hooke’a</w:t>
            </w:r>
            <w:proofErr w:type="spellEnd"/>
          </w:p>
          <w:p w:rsidR="00B859DF" w:rsidRPr="00B859DF" w:rsidRDefault="00B859DF" w:rsidP="00941B48">
            <w:pPr>
              <w:pStyle w:val="Wypunktowanie"/>
              <w:ind w:left="312" w:hanging="357"/>
              <w:rPr>
                <w:rFonts w:asciiTheme="minorHAnsi" w:hAnsiTheme="minorHAnsi" w:cstheme="minorHAnsi"/>
                <w:sz w:val="22"/>
              </w:rPr>
            </w:pPr>
            <w:r w:rsidRPr="00B859DF">
              <w:rPr>
                <w:rFonts w:asciiTheme="minorHAnsi" w:hAnsiTheme="minorHAnsi" w:cstheme="minorHAnsi"/>
                <w:sz w:val="22"/>
              </w:rPr>
              <w:t>definiuje naprężenie wewnętrzne</w:t>
            </w:r>
          </w:p>
          <w:p w:rsidR="00B859DF" w:rsidRPr="00B859DF" w:rsidRDefault="00B859DF" w:rsidP="00941B48">
            <w:pPr>
              <w:pStyle w:val="Wypunktowanie"/>
              <w:ind w:left="312" w:hanging="357"/>
              <w:rPr>
                <w:rFonts w:asciiTheme="minorHAnsi" w:hAnsiTheme="minorHAnsi" w:cstheme="minorHAnsi"/>
                <w:sz w:val="22"/>
              </w:rPr>
            </w:pPr>
            <w:r w:rsidRPr="00B859DF">
              <w:rPr>
                <w:rFonts w:asciiTheme="minorHAnsi" w:hAnsiTheme="minorHAnsi" w:cstheme="minorHAnsi"/>
                <w:sz w:val="22"/>
              </w:rPr>
              <w:t xml:space="preserve">definiuje moduł Younga </w:t>
            </w:r>
          </w:p>
          <w:p w:rsidR="00B859DF" w:rsidRPr="00B859DF" w:rsidRDefault="00B859DF" w:rsidP="00941B48">
            <w:pPr>
              <w:pStyle w:val="Wypunktowanie"/>
              <w:ind w:left="312" w:hanging="357"/>
              <w:rPr>
                <w:rFonts w:asciiTheme="minorHAnsi" w:hAnsiTheme="minorHAnsi" w:cstheme="minorHAnsi"/>
                <w:sz w:val="22"/>
              </w:rPr>
            </w:pPr>
            <w:r w:rsidRPr="00B859DF">
              <w:rPr>
                <w:rFonts w:asciiTheme="minorHAnsi" w:hAnsiTheme="minorHAnsi" w:cstheme="minorHAnsi"/>
                <w:sz w:val="22"/>
              </w:rPr>
              <w:t>definiuje granicę wytrzymałości</w:t>
            </w:r>
          </w:p>
          <w:p w:rsidR="00B859DF" w:rsidRPr="00B859DF" w:rsidRDefault="00B859DF" w:rsidP="00941B48">
            <w:pPr>
              <w:pStyle w:val="Wypunktowanie"/>
              <w:ind w:left="312"/>
              <w:rPr>
                <w:rFonts w:asciiTheme="minorHAnsi" w:hAnsiTheme="minorHAnsi" w:cstheme="minorHAnsi"/>
                <w:sz w:val="22"/>
              </w:rPr>
            </w:pPr>
            <w:r w:rsidRPr="00B859DF">
              <w:rPr>
                <w:rFonts w:asciiTheme="minorHAnsi" w:hAnsiTheme="minorHAnsi" w:cstheme="minorHAnsi"/>
                <w:sz w:val="22"/>
              </w:rPr>
              <w:t>definiuje współczynnik przewodnictwa cieplnego i opisuje jego znaczenie</w:t>
            </w:r>
          </w:p>
          <w:p w:rsidR="00B859DF" w:rsidRPr="00B859DF" w:rsidRDefault="00B859DF" w:rsidP="00941B48">
            <w:pPr>
              <w:pStyle w:val="Wypunktowanie"/>
              <w:ind w:left="312" w:hanging="357"/>
              <w:rPr>
                <w:rFonts w:asciiTheme="minorHAnsi" w:hAnsiTheme="minorHAnsi" w:cstheme="minorHAnsi"/>
                <w:sz w:val="22"/>
              </w:rPr>
            </w:pPr>
            <w:r w:rsidRPr="00B859DF">
              <w:rPr>
                <w:rFonts w:asciiTheme="minorHAnsi" w:hAnsiTheme="minorHAnsi" w:cstheme="minorHAnsi"/>
                <w:sz w:val="22"/>
              </w:rPr>
              <w:t xml:space="preserve">opisuje stany skupienia </w:t>
            </w:r>
          </w:p>
          <w:p w:rsidR="00B859DF" w:rsidRPr="00B859DF" w:rsidRDefault="00B859DF" w:rsidP="00941B48">
            <w:pPr>
              <w:pStyle w:val="Wypunktowanie"/>
              <w:ind w:left="312" w:hanging="357"/>
              <w:rPr>
                <w:rFonts w:asciiTheme="minorHAnsi" w:hAnsiTheme="minorHAnsi" w:cstheme="minorHAnsi"/>
                <w:sz w:val="22"/>
              </w:rPr>
            </w:pPr>
            <w:r w:rsidRPr="00B859DF">
              <w:rPr>
                <w:rFonts w:asciiTheme="minorHAnsi" w:hAnsiTheme="minorHAnsi" w:cstheme="minorHAnsi"/>
                <w:sz w:val="22"/>
              </w:rPr>
              <w:t>wyjaśnia pojęcia sprężystości i plastyczności</w:t>
            </w:r>
          </w:p>
          <w:p w:rsidR="00B859DF" w:rsidRPr="00B859DF" w:rsidRDefault="00B859DF" w:rsidP="00941B48">
            <w:pPr>
              <w:pStyle w:val="Wypunktowanie"/>
              <w:ind w:left="312" w:hanging="357"/>
              <w:rPr>
                <w:rFonts w:asciiTheme="minorHAnsi" w:hAnsiTheme="minorHAnsi" w:cstheme="minorHAnsi"/>
                <w:sz w:val="22"/>
              </w:rPr>
            </w:pPr>
            <w:r w:rsidRPr="00B859DF">
              <w:rPr>
                <w:rFonts w:asciiTheme="minorHAnsi" w:hAnsiTheme="minorHAnsi" w:cstheme="minorHAnsi"/>
                <w:sz w:val="22"/>
              </w:rPr>
              <w:t>opisuje podział ciał stałych ze względu na własności sprężyste</w:t>
            </w:r>
          </w:p>
          <w:p w:rsidR="00B859DF" w:rsidRPr="00B859DF" w:rsidRDefault="00B859DF" w:rsidP="00941B48">
            <w:pPr>
              <w:pStyle w:val="Wypunktowanie"/>
              <w:ind w:left="312"/>
              <w:rPr>
                <w:rFonts w:asciiTheme="minorHAnsi" w:hAnsiTheme="minorHAnsi" w:cstheme="minorHAnsi"/>
                <w:sz w:val="22"/>
              </w:rPr>
            </w:pPr>
            <w:r w:rsidRPr="00B859DF">
              <w:rPr>
                <w:rFonts w:asciiTheme="minorHAnsi" w:hAnsiTheme="minorHAnsi" w:cstheme="minorHAnsi"/>
                <w:sz w:val="22"/>
              </w:rPr>
              <w:t>formułuje prawo przewodnictwa cieplnego</w:t>
            </w:r>
          </w:p>
          <w:p w:rsidR="00B859DF" w:rsidRPr="00B859DF" w:rsidRDefault="00B859DF" w:rsidP="00941B48">
            <w:pPr>
              <w:pStyle w:val="Wypunktowanie"/>
              <w:ind w:left="312"/>
              <w:rPr>
                <w:rFonts w:asciiTheme="minorHAnsi" w:hAnsiTheme="minorHAnsi" w:cstheme="minorHAnsi"/>
                <w:sz w:val="22"/>
              </w:rPr>
            </w:pPr>
            <w:r w:rsidRPr="00B859DF">
              <w:rPr>
                <w:rFonts w:asciiTheme="minorHAnsi" w:hAnsiTheme="minorHAnsi" w:cstheme="minorHAnsi"/>
                <w:sz w:val="22"/>
              </w:rPr>
              <w:t>opisuje podział materiałów ze względu na przewodnictwo elektryczne</w:t>
            </w:r>
          </w:p>
          <w:p w:rsidR="00B859DF" w:rsidRPr="00B859DF" w:rsidRDefault="00B859DF" w:rsidP="00941B48">
            <w:pPr>
              <w:pStyle w:val="Wypunktowanie"/>
              <w:spacing w:line="240" w:lineRule="auto"/>
              <w:ind w:left="317" w:hanging="226"/>
              <w:rPr>
                <w:rFonts w:asciiTheme="minorHAnsi" w:hAnsiTheme="minorHAnsi" w:cstheme="minorHAnsi"/>
                <w:sz w:val="22"/>
              </w:rPr>
            </w:pPr>
            <w:r w:rsidRPr="00B859DF">
              <w:rPr>
                <w:rFonts w:asciiTheme="minorHAnsi" w:hAnsiTheme="minorHAnsi" w:cstheme="minorHAnsi"/>
                <w:sz w:val="22"/>
              </w:rPr>
              <w:t>opisuje podział materiałów ze względu na własności magnetyczne</w:t>
            </w:r>
          </w:p>
          <w:p w:rsidR="00B859DF" w:rsidRPr="00B859DF" w:rsidRDefault="00B859DF" w:rsidP="00941B48">
            <w:pPr>
              <w:pStyle w:val="Wypunktowanie"/>
              <w:ind w:left="312" w:hanging="312"/>
              <w:rPr>
                <w:rFonts w:asciiTheme="minorHAnsi" w:hAnsiTheme="minorHAnsi" w:cstheme="minorHAnsi"/>
                <w:sz w:val="22"/>
              </w:rPr>
            </w:pPr>
            <w:r w:rsidRPr="00B859DF">
              <w:rPr>
                <w:rFonts w:asciiTheme="minorHAnsi" w:hAnsiTheme="minorHAnsi" w:cstheme="minorHAnsi"/>
                <w:sz w:val="22"/>
              </w:rPr>
              <w:t>wymienia główne założenia kinetyczno-molekularnej teorii budowy materii</w:t>
            </w:r>
          </w:p>
          <w:p w:rsidR="00B859DF" w:rsidRPr="00B859DF" w:rsidRDefault="00B859DF" w:rsidP="00941B48">
            <w:pPr>
              <w:pStyle w:val="Wypunktowanie"/>
              <w:ind w:left="312" w:hanging="357"/>
              <w:rPr>
                <w:rFonts w:asciiTheme="minorHAnsi" w:hAnsiTheme="minorHAnsi" w:cstheme="minorHAnsi"/>
                <w:sz w:val="22"/>
              </w:rPr>
            </w:pPr>
            <w:r w:rsidRPr="00B859DF">
              <w:rPr>
                <w:rFonts w:asciiTheme="minorHAnsi" w:hAnsiTheme="minorHAnsi" w:cstheme="minorHAnsi"/>
                <w:sz w:val="22"/>
              </w:rPr>
              <w:t>definiuje plazmę</w:t>
            </w:r>
          </w:p>
          <w:p w:rsidR="00B859DF" w:rsidRPr="00B859DF" w:rsidRDefault="00B859DF" w:rsidP="00941B48">
            <w:pPr>
              <w:pStyle w:val="Wypunktowanie"/>
              <w:ind w:left="312" w:hanging="357"/>
              <w:rPr>
                <w:rFonts w:asciiTheme="minorHAnsi" w:hAnsiTheme="minorHAnsi" w:cstheme="minorHAnsi"/>
                <w:sz w:val="22"/>
              </w:rPr>
            </w:pPr>
            <w:r w:rsidRPr="00B859DF">
              <w:rPr>
                <w:rFonts w:asciiTheme="minorHAnsi" w:hAnsiTheme="minorHAnsi" w:cstheme="minorHAnsi"/>
                <w:sz w:val="22"/>
              </w:rPr>
              <w:t>wymienia odmiany węgla</w:t>
            </w:r>
          </w:p>
          <w:p w:rsidR="00B859DF" w:rsidRPr="00B859DF" w:rsidRDefault="00B859DF" w:rsidP="00941B48">
            <w:pPr>
              <w:pStyle w:val="Wypunktowanie"/>
              <w:ind w:left="312" w:hanging="357"/>
              <w:rPr>
                <w:rFonts w:asciiTheme="minorHAnsi" w:hAnsiTheme="minorHAnsi" w:cstheme="minorHAnsi"/>
                <w:sz w:val="22"/>
              </w:rPr>
            </w:pPr>
            <w:r w:rsidRPr="00B859DF">
              <w:rPr>
                <w:rFonts w:asciiTheme="minorHAnsi" w:hAnsiTheme="minorHAnsi" w:cstheme="minorHAnsi"/>
                <w:sz w:val="22"/>
              </w:rPr>
              <w:t>opisuje wpływ temperatury na stan skupienia i właściwości materii</w:t>
            </w:r>
          </w:p>
          <w:p w:rsidR="00B859DF" w:rsidRPr="00B859DF" w:rsidRDefault="00B859DF" w:rsidP="00941B48">
            <w:pPr>
              <w:pStyle w:val="Wypunktowanie"/>
              <w:ind w:left="312" w:hanging="357"/>
              <w:rPr>
                <w:rFonts w:asciiTheme="minorHAnsi" w:hAnsiTheme="minorHAnsi" w:cstheme="minorHAnsi"/>
                <w:sz w:val="22"/>
              </w:rPr>
            </w:pPr>
            <w:r w:rsidRPr="00B859DF">
              <w:rPr>
                <w:rFonts w:asciiTheme="minorHAnsi" w:hAnsiTheme="minorHAnsi" w:cstheme="minorHAnsi"/>
                <w:sz w:val="22"/>
              </w:rPr>
              <w:t xml:space="preserve">definiuje zjawisko nadprzewodnictwa </w:t>
            </w:r>
          </w:p>
          <w:p w:rsidR="00B859DF" w:rsidRPr="00B859DF" w:rsidRDefault="00B859DF" w:rsidP="00B859DF">
            <w:pPr>
              <w:pStyle w:val="Wypunktowanie"/>
              <w:numPr>
                <w:ilvl w:val="0"/>
                <w:numId w:val="12"/>
              </w:numPr>
              <w:ind w:left="380"/>
              <w:rPr>
                <w:rFonts w:asciiTheme="minorHAnsi" w:hAnsiTheme="minorHAnsi" w:cstheme="minorHAnsi"/>
                <w:sz w:val="22"/>
              </w:rPr>
            </w:pPr>
            <w:r w:rsidRPr="00B859DF">
              <w:rPr>
                <w:rFonts w:asciiTheme="minorHAnsi" w:hAnsiTheme="minorHAnsi" w:cstheme="minorHAnsi"/>
                <w:sz w:val="22"/>
              </w:rPr>
              <w:t>opisuje główne założenia kinetyczno-molekularnej teorii budowy materii</w:t>
            </w:r>
          </w:p>
          <w:p w:rsidR="00B859DF" w:rsidRPr="00B859DF" w:rsidRDefault="00B859DF" w:rsidP="00B859DF">
            <w:pPr>
              <w:pStyle w:val="Wypunktowanie"/>
              <w:numPr>
                <w:ilvl w:val="0"/>
                <w:numId w:val="12"/>
              </w:numPr>
              <w:ind w:left="380"/>
              <w:rPr>
                <w:rFonts w:asciiTheme="minorHAnsi" w:hAnsiTheme="minorHAnsi" w:cstheme="minorHAnsi"/>
                <w:sz w:val="22"/>
              </w:rPr>
            </w:pPr>
            <w:r w:rsidRPr="00B859DF">
              <w:rPr>
                <w:rFonts w:asciiTheme="minorHAnsi" w:hAnsiTheme="minorHAnsi" w:cstheme="minorHAnsi"/>
                <w:sz w:val="22"/>
              </w:rPr>
              <w:t>wymienia warunki powstania plazmy</w:t>
            </w:r>
          </w:p>
          <w:p w:rsidR="00B859DF" w:rsidRPr="00B859DF" w:rsidRDefault="00B859DF" w:rsidP="00B859DF">
            <w:pPr>
              <w:pStyle w:val="Wypunktowanie"/>
              <w:numPr>
                <w:ilvl w:val="0"/>
                <w:numId w:val="12"/>
              </w:numPr>
              <w:ind w:left="380"/>
              <w:rPr>
                <w:rFonts w:asciiTheme="minorHAnsi" w:hAnsiTheme="minorHAnsi" w:cstheme="minorHAnsi"/>
                <w:sz w:val="22"/>
              </w:rPr>
            </w:pPr>
            <w:r w:rsidRPr="00B859DF">
              <w:rPr>
                <w:rFonts w:asciiTheme="minorHAnsi" w:hAnsiTheme="minorHAnsi" w:cstheme="minorHAnsi"/>
                <w:sz w:val="22"/>
              </w:rPr>
              <w:t>opisuje zastosowania różnych odmian węgla</w:t>
            </w:r>
          </w:p>
          <w:p w:rsidR="00B859DF" w:rsidRPr="00B859DF" w:rsidRDefault="00B859DF" w:rsidP="00B859DF">
            <w:pPr>
              <w:pStyle w:val="Wypunktowanie"/>
              <w:numPr>
                <w:ilvl w:val="0"/>
                <w:numId w:val="12"/>
              </w:numPr>
              <w:spacing w:line="240" w:lineRule="auto"/>
              <w:ind w:left="380"/>
              <w:rPr>
                <w:rFonts w:asciiTheme="minorHAnsi" w:hAnsiTheme="minorHAnsi" w:cstheme="minorHAnsi"/>
                <w:sz w:val="22"/>
              </w:rPr>
            </w:pPr>
            <w:r w:rsidRPr="00B859DF">
              <w:rPr>
                <w:rFonts w:asciiTheme="minorHAnsi" w:hAnsiTheme="minorHAnsi" w:cstheme="minorHAnsi"/>
                <w:sz w:val="22"/>
              </w:rPr>
              <w:t>opisuje zastosowania zjawiska nadprzewodnictwa</w:t>
            </w:r>
          </w:p>
        </w:tc>
        <w:tc>
          <w:tcPr>
            <w:tcW w:w="4690" w:type="dxa"/>
            <w:gridSpan w:val="2"/>
          </w:tcPr>
          <w:p w:rsidR="00B859DF" w:rsidRDefault="00B859DF" w:rsidP="00B859DF">
            <w:pPr>
              <w:pStyle w:val="Wypunktowanie"/>
              <w:numPr>
                <w:ilvl w:val="0"/>
                <w:numId w:val="0"/>
              </w:numPr>
              <w:ind w:left="312"/>
              <w:rPr>
                <w:rFonts w:asciiTheme="minorHAnsi" w:hAnsiTheme="minorHAnsi" w:cstheme="minorHAnsi"/>
                <w:sz w:val="22"/>
              </w:rPr>
            </w:pPr>
            <w:r>
              <w:rPr>
                <w:rFonts w:asciiTheme="minorHAnsi" w:hAnsiTheme="minorHAnsi" w:cstheme="minorHAnsi"/>
                <w:sz w:val="22"/>
              </w:rPr>
              <w:t>Uczeń:</w:t>
            </w:r>
          </w:p>
          <w:p w:rsidR="00B859DF" w:rsidRPr="00B859DF" w:rsidRDefault="00B859DF" w:rsidP="00941B48">
            <w:pPr>
              <w:pStyle w:val="Wypunktowanie"/>
              <w:ind w:left="312" w:hanging="357"/>
              <w:rPr>
                <w:rFonts w:asciiTheme="minorHAnsi" w:hAnsiTheme="minorHAnsi" w:cstheme="minorHAnsi"/>
                <w:sz w:val="22"/>
              </w:rPr>
            </w:pPr>
            <w:r w:rsidRPr="00B859DF">
              <w:rPr>
                <w:rFonts w:asciiTheme="minorHAnsi" w:hAnsiTheme="minorHAnsi" w:cstheme="minorHAnsi"/>
                <w:sz w:val="22"/>
              </w:rPr>
              <w:t xml:space="preserve">wymienia stany skupienia </w:t>
            </w:r>
          </w:p>
          <w:p w:rsidR="00B859DF" w:rsidRPr="00B859DF" w:rsidRDefault="00B859DF" w:rsidP="00941B48">
            <w:pPr>
              <w:pStyle w:val="Wypunktowanie"/>
              <w:ind w:left="312" w:hanging="357"/>
              <w:rPr>
                <w:rFonts w:asciiTheme="minorHAnsi" w:hAnsiTheme="minorHAnsi" w:cstheme="minorHAnsi"/>
                <w:sz w:val="22"/>
              </w:rPr>
            </w:pPr>
            <w:r w:rsidRPr="00B859DF">
              <w:rPr>
                <w:rFonts w:asciiTheme="minorHAnsi" w:hAnsiTheme="minorHAnsi" w:cstheme="minorHAnsi"/>
                <w:sz w:val="22"/>
              </w:rPr>
              <w:t>definiuje pojęcia sprężystości i plastyczności</w:t>
            </w:r>
          </w:p>
          <w:p w:rsidR="00B859DF" w:rsidRPr="00B859DF" w:rsidRDefault="00B859DF" w:rsidP="00941B48">
            <w:pPr>
              <w:pStyle w:val="Wypunktowanie"/>
              <w:ind w:left="312" w:hanging="357"/>
              <w:rPr>
                <w:rFonts w:asciiTheme="minorHAnsi" w:hAnsiTheme="minorHAnsi" w:cstheme="minorHAnsi"/>
                <w:sz w:val="22"/>
              </w:rPr>
            </w:pPr>
            <w:r w:rsidRPr="00B859DF">
              <w:rPr>
                <w:rFonts w:asciiTheme="minorHAnsi" w:hAnsiTheme="minorHAnsi" w:cstheme="minorHAnsi"/>
                <w:sz w:val="22"/>
              </w:rPr>
              <w:t xml:space="preserve">formułuje prawo </w:t>
            </w:r>
            <w:proofErr w:type="spellStart"/>
            <w:r w:rsidRPr="00B859DF">
              <w:rPr>
                <w:rFonts w:asciiTheme="minorHAnsi" w:hAnsiTheme="minorHAnsi" w:cstheme="minorHAnsi"/>
                <w:sz w:val="22"/>
              </w:rPr>
              <w:t>Hooke’a</w:t>
            </w:r>
            <w:proofErr w:type="spellEnd"/>
          </w:p>
          <w:p w:rsidR="00B859DF" w:rsidRPr="00B859DF" w:rsidRDefault="00B859DF" w:rsidP="00941B48">
            <w:pPr>
              <w:pStyle w:val="Wypunktowanie"/>
              <w:ind w:left="312" w:hanging="357"/>
              <w:rPr>
                <w:rFonts w:asciiTheme="minorHAnsi" w:hAnsiTheme="minorHAnsi" w:cstheme="minorHAnsi"/>
                <w:sz w:val="22"/>
              </w:rPr>
            </w:pPr>
            <w:r w:rsidRPr="00B859DF">
              <w:rPr>
                <w:rFonts w:asciiTheme="minorHAnsi" w:hAnsiTheme="minorHAnsi" w:cstheme="minorHAnsi"/>
                <w:sz w:val="22"/>
              </w:rPr>
              <w:t>definiuje naprężenie wewnętrzne</w:t>
            </w:r>
          </w:p>
          <w:p w:rsidR="00B859DF" w:rsidRPr="00B859DF" w:rsidRDefault="00B859DF" w:rsidP="00941B48">
            <w:pPr>
              <w:pStyle w:val="Wypunktowanie"/>
              <w:ind w:left="312" w:hanging="357"/>
              <w:rPr>
                <w:rFonts w:asciiTheme="minorHAnsi" w:hAnsiTheme="minorHAnsi" w:cstheme="minorHAnsi"/>
                <w:sz w:val="22"/>
              </w:rPr>
            </w:pPr>
            <w:r w:rsidRPr="00B859DF">
              <w:rPr>
                <w:rFonts w:asciiTheme="minorHAnsi" w:hAnsiTheme="minorHAnsi" w:cstheme="minorHAnsi"/>
                <w:sz w:val="22"/>
              </w:rPr>
              <w:t xml:space="preserve">definiuje moduł Younga </w:t>
            </w:r>
          </w:p>
          <w:p w:rsidR="00B859DF" w:rsidRPr="00B859DF" w:rsidRDefault="00B859DF" w:rsidP="00941B48">
            <w:pPr>
              <w:pStyle w:val="Wypunktowanie"/>
              <w:ind w:left="312" w:hanging="357"/>
              <w:rPr>
                <w:rFonts w:asciiTheme="minorHAnsi" w:hAnsiTheme="minorHAnsi" w:cstheme="minorHAnsi"/>
                <w:sz w:val="22"/>
              </w:rPr>
            </w:pPr>
            <w:r w:rsidRPr="00B859DF">
              <w:rPr>
                <w:rFonts w:asciiTheme="minorHAnsi" w:hAnsiTheme="minorHAnsi" w:cstheme="minorHAnsi"/>
                <w:sz w:val="22"/>
              </w:rPr>
              <w:t>definiuje granicę wytrzymałości</w:t>
            </w:r>
          </w:p>
          <w:p w:rsidR="00B859DF" w:rsidRPr="00B859DF" w:rsidRDefault="00B859DF" w:rsidP="00941B48">
            <w:pPr>
              <w:pStyle w:val="Wypunktowanie"/>
              <w:ind w:left="312"/>
              <w:rPr>
                <w:rFonts w:asciiTheme="minorHAnsi" w:hAnsiTheme="minorHAnsi" w:cstheme="minorHAnsi"/>
                <w:sz w:val="22"/>
              </w:rPr>
            </w:pPr>
            <w:r w:rsidRPr="00B859DF">
              <w:rPr>
                <w:rFonts w:asciiTheme="minorHAnsi" w:hAnsiTheme="minorHAnsi" w:cstheme="minorHAnsi"/>
                <w:sz w:val="22"/>
              </w:rPr>
              <w:t>definiuje współczynnik przewodnictwa cieplnego i opisuje jego znaczenie</w:t>
            </w:r>
          </w:p>
          <w:p w:rsidR="00B859DF" w:rsidRPr="00B859DF" w:rsidRDefault="00B859DF" w:rsidP="00941B48">
            <w:pPr>
              <w:pStyle w:val="Wypunktowanie"/>
              <w:ind w:left="312" w:hanging="357"/>
              <w:rPr>
                <w:rFonts w:asciiTheme="minorHAnsi" w:hAnsiTheme="minorHAnsi" w:cstheme="minorHAnsi"/>
                <w:sz w:val="22"/>
              </w:rPr>
            </w:pPr>
            <w:r w:rsidRPr="00B859DF">
              <w:rPr>
                <w:rFonts w:asciiTheme="minorHAnsi" w:hAnsiTheme="minorHAnsi" w:cstheme="minorHAnsi"/>
                <w:sz w:val="22"/>
              </w:rPr>
              <w:t xml:space="preserve">opisuje stany skupienia </w:t>
            </w:r>
          </w:p>
          <w:p w:rsidR="00B859DF" w:rsidRPr="00B859DF" w:rsidRDefault="00B859DF" w:rsidP="00941B48">
            <w:pPr>
              <w:pStyle w:val="Wypunktowanie"/>
              <w:ind w:left="312" w:hanging="357"/>
              <w:rPr>
                <w:rFonts w:asciiTheme="minorHAnsi" w:hAnsiTheme="minorHAnsi" w:cstheme="minorHAnsi"/>
                <w:sz w:val="22"/>
              </w:rPr>
            </w:pPr>
            <w:r w:rsidRPr="00B859DF">
              <w:rPr>
                <w:rFonts w:asciiTheme="minorHAnsi" w:hAnsiTheme="minorHAnsi" w:cstheme="minorHAnsi"/>
                <w:sz w:val="22"/>
              </w:rPr>
              <w:t>wyjaśnia pojęcia sprężystości i plastyczności</w:t>
            </w:r>
          </w:p>
          <w:p w:rsidR="00B859DF" w:rsidRPr="00B859DF" w:rsidRDefault="00B859DF" w:rsidP="00941B48">
            <w:pPr>
              <w:pStyle w:val="Wypunktowanie"/>
              <w:ind w:left="312" w:hanging="357"/>
              <w:rPr>
                <w:rFonts w:asciiTheme="minorHAnsi" w:hAnsiTheme="minorHAnsi" w:cstheme="minorHAnsi"/>
                <w:sz w:val="22"/>
              </w:rPr>
            </w:pPr>
            <w:r w:rsidRPr="00B859DF">
              <w:rPr>
                <w:rFonts w:asciiTheme="minorHAnsi" w:hAnsiTheme="minorHAnsi" w:cstheme="minorHAnsi"/>
                <w:sz w:val="22"/>
              </w:rPr>
              <w:t>opisuje podział ciał stałych ze względu na własności sprężyste</w:t>
            </w:r>
          </w:p>
          <w:p w:rsidR="00B859DF" w:rsidRPr="00B859DF" w:rsidRDefault="00B859DF" w:rsidP="00941B48">
            <w:pPr>
              <w:pStyle w:val="Wypunktowanie"/>
              <w:ind w:left="312"/>
              <w:rPr>
                <w:rFonts w:asciiTheme="minorHAnsi" w:hAnsiTheme="minorHAnsi" w:cstheme="minorHAnsi"/>
                <w:sz w:val="22"/>
              </w:rPr>
            </w:pPr>
            <w:r w:rsidRPr="00B859DF">
              <w:rPr>
                <w:rFonts w:asciiTheme="minorHAnsi" w:hAnsiTheme="minorHAnsi" w:cstheme="minorHAnsi"/>
                <w:sz w:val="22"/>
              </w:rPr>
              <w:t>formułuje prawo przewodnictwa cieplnego</w:t>
            </w:r>
          </w:p>
          <w:p w:rsidR="00B859DF" w:rsidRPr="00B859DF" w:rsidRDefault="00B859DF" w:rsidP="00941B48">
            <w:pPr>
              <w:pStyle w:val="Wypunktowanie"/>
              <w:ind w:left="312"/>
              <w:rPr>
                <w:rFonts w:asciiTheme="minorHAnsi" w:hAnsiTheme="minorHAnsi" w:cstheme="minorHAnsi"/>
                <w:sz w:val="22"/>
              </w:rPr>
            </w:pPr>
            <w:r w:rsidRPr="00B859DF">
              <w:rPr>
                <w:rFonts w:asciiTheme="minorHAnsi" w:hAnsiTheme="minorHAnsi" w:cstheme="minorHAnsi"/>
                <w:sz w:val="22"/>
              </w:rPr>
              <w:t>opisuje podział materiałów ze względu na przewodnictwo elektryczne</w:t>
            </w:r>
          </w:p>
          <w:p w:rsidR="00B859DF" w:rsidRPr="00B859DF" w:rsidRDefault="00B859DF" w:rsidP="00941B48">
            <w:pPr>
              <w:pStyle w:val="Wypunktowanie"/>
              <w:spacing w:line="240" w:lineRule="auto"/>
              <w:ind w:left="317" w:hanging="226"/>
              <w:rPr>
                <w:rFonts w:asciiTheme="minorHAnsi" w:hAnsiTheme="minorHAnsi" w:cstheme="minorHAnsi"/>
                <w:sz w:val="22"/>
              </w:rPr>
            </w:pPr>
            <w:r w:rsidRPr="00B859DF">
              <w:rPr>
                <w:rFonts w:asciiTheme="minorHAnsi" w:hAnsiTheme="minorHAnsi" w:cstheme="minorHAnsi"/>
                <w:sz w:val="22"/>
              </w:rPr>
              <w:t>opisuje podział materiałów ze względu na własności magnetyczne</w:t>
            </w:r>
          </w:p>
          <w:p w:rsidR="00B859DF" w:rsidRPr="00B859DF" w:rsidRDefault="00B859DF" w:rsidP="00941B48">
            <w:pPr>
              <w:pStyle w:val="Wypunktowanie"/>
              <w:ind w:left="312" w:hanging="312"/>
              <w:rPr>
                <w:rFonts w:asciiTheme="minorHAnsi" w:hAnsiTheme="minorHAnsi" w:cstheme="minorHAnsi"/>
                <w:sz w:val="22"/>
              </w:rPr>
            </w:pPr>
            <w:r w:rsidRPr="00B859DF">
              <w:rPr>
                <w:rFonts w:asciiTheme="minorHAnsi" w:hAnsiTheme="minorHAnsi" w:cstheme="minorHAnsi"/>
                <w:sz w:val="22"/>
              </w:rPr>
              <w:t>wymienia główne założenia kinetyczno-molekularnej teorii budowy materii</w:t>
            </w:r>
          </w:p>
          <w:p w:rsidR="00B859DF" w:rsidRPr="00B859DF" w:rsidRDefault="00B859DF" w:rsidP="00941B48">
            <w:pPr>
              <w:pStyle w:val="Wypunktowanie"/>
              <w:ind w:left="312" w:hanging="357"/>
              <w:rPr>
                <w:rFonts w:asciiTheme="minorHAnsi" w:hAnsiTheme="minorHAnsi" w:cstheme="minorHAnsi"/>
                <w:sz w:val="22"/>
              </w:rPr>
            </w:pPr>
            <w:r w:rsidRPr="00B859DF">
              <w:rPr>
                <w:rFonts w:asciiTheme="minorHAnsi" w:hAnsiTheme="minorHAnsi" w:cstheme="minorHAnsi"/>
                <w:sz w:val="22"/>
              </w:rPr>
              <w:t>definiuje plazmę</w:t>
            </w:r>
          </w:p>
          <w:p w:rsidR="00B859DF" w:rsidRPr="00B859DF" w:rsidRDefault="00B859DF" w:rsidP="00941B48">
            <w:pPr>
              <w:pStyle w:val="Wypunktowanie"/>
              <w:ind w:left="312" w:hanging="357"/>
              <w:rPr>
                <w:rFonts w:asciiTheme="minorHAnsi" w:hAnsiTheme="minorHAnsi" w:cstheme="minorHAnsi"/>
                <w:sz w:val="22"/>
              </w:rPr>
            </w:pPr>
            <w:r w:rsidRPr="00B859DF">
              <w:rPr>
                <w:rFonts w:asciiTheme="minorHAnsi" w:hAnsiTheme="minorHAnsi" w:cstheme="minorHAnsi"/>
                <w:sz w:val="22"/>
              </w:rPr>
              <w:t>wymienia odmiany węgla</w:t>
            </w:r>
          </w:p>
          <w:p w:rsidR="00B859DF" w:rsidRPr="00B859DF" w:rsidRDefault="00B859DF" w:rsidP="00941B48">
            <w:pPr>
              <w:pStyle w:val="Wypunktowanie"/>
              <w:ind w:left="312" w:hanging="357"/>
              <w:rPr>
                <w:rFonts w:asciiTheme="minorHAnsi" w:hAnsiTheme="minorHAnsi" w:cstheme="minorHAnsi"/>
                <w:sz w:val="22"/>
              </w:rPr>
            </w:pPr>
            <w:r w:rsidRPr="00B859DF">
              <w:rPr>
                <w:rFonts w:asciiTheme="minorHAnsi" w:hAnsiTheme="minorHAnsi" w:cstheme="minorHAnsi"/>
                <w:sz w:val="22"/>
              </w:rPr>
              <w:t>opisuje wpływ temperatury na stan skupienia i właściwości materii</w:t>
            </w:r>
          </w:p>
          <w:p w:rsidR="00B859DF" w:rsidRPr="00B859DF" w:rsidRDefault="00B859DF" w:rsidP="00941B48">
            <w:pPr>
              <w:pStyle w:val="Wypunktowanie"/>
              <w:ind w:left="312" w:hanging="357"/>
              <w:rPr>
                <w:rFonts w:asciiTheme="minorHAnsi" w:hAnsiTheme="minorHAnsi" w:cstheme="minorHAnsi"/>
                <w:sz w:val="22"/>
              </w:rPr>
            </w:pPr>
            <w:r w:rsidRPr="00B859DF">
              <w:rPr>
                <w:rFonts w:asciiTheme="minorHAnsi" w:hAnsiTheme="minorHAnsi" w:cstheme="minorHAnsi"/>
                <w:sz w:val="22"/>
              </w:rPr>
              <w:t xml:space="preserve">definiuje zjawisko nadprzewodnictwa </w:t>
            </w:r>
          </w:p>
          <w:p w:rsidR="00B859DF" w:rsidRPr="00B859DF" w:rsidRDefault="00B859DF" w:rsidP="00B859DF">
            <w:pPr>
              <w:pStyle w:val="Wypunktowanie"/>
              <w:numPr>
                <w:ilvl w:val="0"/>
                <w:numId w:val="12"/>
              </w:numPr>
              <w:ind w:left="380"/>
              <w:rPr>
                <w:rFonts w:asciiTheme="minorHAnsi" w:hAnsiTheme="minorHAnsi" w:cstheme="minorHAnsi"/>
                <w:sz w:val="22"/>
              </w:rPr>
            </w:pPr>
            <w:r w:rsidRPr="00B859DF">
              <w:rPr>
                <w:rFonts w:asciiTheme="minorHAnsi" w:hAnsiTheme="minorHAnsi" w:cstheme="minorHAnsi"/>
                <w:sz w:val="22"/>
              </w:rPr>
              <w:t>opisuje główne założenia kinetyczno-molekularnej teorii budowy materii</w:t>
            </w:r>
          </w:p>
          <w:p w:rsidR="00B859DF" w:rsidRPr="00B859DF" w:rsidRDefault="00B859DF" w:rsidP="00B859DF">
            <w:pPr>
              <w:pStyle w:val="Wypunktowanie"/>
              <w:numPr>
                <w:ilvl w:val="0"/>
                <w:numId w:val="12"/>
              </w:numPr>
              <w:ind w:left="380"/>
              <w:rPr>
                <w:rFonts w:asciiTheme="minorHAnsi" w:hAnsiTheme="minorHAnsi" w:cstheme="minorHAnsi"/>
                <w:sz w:val="22"/>
              </w:rPr>
            </w:pPr>
            <w:r w:rsidRPr="00B859DF">
              <w:rPr>
                <w:rFonts w:asciiTheme="minorHAnsi" w:hAnsiTheme="minorHAnsi" w:cstheme="minorHAnsi"/>
                <w:sz w:val="22"/>
              </w:rPr>
              <w:t>wymienia warunki powstania plazmy</w:t>
            </w:r>
          </w:p>
          <w:p w:rsidR="00B859DF" w:rsidRPr="00B859DF" w:rsidRDefault="00B859DF" w:rsidP="00B859DF">
            <w:pPr>
              <w:pStyle w:val="Wypunktowanie"/>
              <w:numPr>
                <w:ilvl w:val="0"/>
                <w:numId w:val="12"/>
              </w:numPr>
              <w:ind w:left="380"/>
              <w:rPr>
                <w:rFonts w:asciiTheme="minorHAnsi" w:hAnsiTheme="minorHAnsi" w:cstheme="minorHAnsi"/>
                <w:sz w:val="22"/>
              </w:rPr>
            </w:pPr>
            <w:r w:rsidRPr="00B859DF">
              <w:rPr>
                <w:rFonts w:asciiTheme="minorHAnsi" w:hAnsiTheme="minorHAnsi" w:cstheme="minorHAnsi"/>
                <w:sz w:val="22"/>
              </w:rPr>
              <w:t>opisuje zastosowania różnych odmian węgla</w:t>
            </w:r>
          </w:p>
          <w:p w:rsidR="00B859DF" w:rsidRPr="00B859DF" w:rsidRDefault="00B859DF" w:rsidP="00B859DF">
            <w:pPr>
              <w:pStyle w:val="Wypunktowanie"/>
              <w:numPr>
                <w:ilvl w:val="0"/>
                <w:numId w:val="12"/>
              </w:numPr>
              <w:spacing w:line="240" w:lineRule="auto"/>
              <w:ind w:left="380"/>
              <w:rPr>
                <w:rFonts w:asciiTheme="minorHAnsi" w:hAnsiTheme="minorHAnsi" w:cstheme="minorHAnsi"/>
                <w:sz w:val="22"/>
              </w:rPr>
            </w:pPr>
            <w:r w:rsidRPr="00B859DF">
              <w:rPr>
                <w:rFonts w:asciiTheme="minorHAnsi" w:hAnsiTheme="minorHAnsi" w:cstheme="minorHAnsi"/>
                <w:sz w:val="22"/>
              </w:rPr>
              <w:t>opisuje zastosowania zjawiska nadprzewodnictwa</w:t>
            </w:r>
          </w:p>
        </w:tc>
      </w:tr>
    </w:tbl>
    <w:p w:rsidR="00921B73" w:rsidRPr="008A7AB9" w:rsidRDefault="00921B73">
      <w:pPr>
        <w:rPr>
          <w:b/>
        </w:rPr>
      </w:pPr>
    </w:p>
    <w:sectPr w:rsidR="00921B73" w:rsidRPr="008A7AB9" w:rsidSect="004778AB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E938D3"/>
    <w:multiLevelType w:val="hybridMultilevel"/>
    <w:tmpl w:val="5C56B9AE"/>
    <w:lvl w:ilvl="0" w:tplc="0415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1">
    <w:nsid w:val="15D25A39"/>
    <w:multiLevelType w:val="hybridMultilevel"/>
    <w:tmpl w:val="13306E9C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E345DA9"/>
    <w:multiLevelType w:val="hybridMultilevel"/>
    <w:tmpl w:val="AE7A28D6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2525B49"/>
    <w:multiLevelType w:val="hybridMultilevel"/>
    <w:tmpl w:val="2C4E335E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257711F"/>
    <w:multiLevelType w:val="hybridMultilevel"/>
    <w:tmpl w:val="F19C7FC8"/>
    <w:lvl w:ilvl="0" w:tplc="04150001">
      <w:start w:val="1"/>
      <w:numFmt w:val="bullet"/>
      <w:lvlText w:val=""/>
      <w:lvlJc w:val="left"/>
      <w:pPr>
        <w:ind w:left="984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704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424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3144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864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584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304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6024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744" w:hanging="360"/>
      </w:pPr>
      <w:rPr>
        <w:rFonts w:ascii="Wingdings" w:hAnsi="Wingdings" w:hint="default"/>
      </w:rPr>
    </w:lvl>
  </w:abstractNum>
  <w:abstractNum w:abstractNumId="5">
    <w:nsid w:val="37A97CBC"/>
    <w:multiLevelType w:val="hybridMultilevel"/>
    <w:tmpl w:val="9100591E"/>
    <w:lvl w:ilvl="0" w:tplc="D910B930">
      <w:start w:val="1"/>
      <w:numFmt w:val="bullet"/>
      <w:pStyle w:val="Wypunktowanie"/>
      <w:lvlText w:val=""/>
      <w:lvlJc w:val="left"/>
      <w:pPr>
        <w:ind w:left="927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45B20935"/>
    <w:multiLevelType w:val="hybridMultilevel"/>
    <w:tmpl w:val="BADAD7EA"/>
    <w:lvl w:ilvl="0" w:tplc="0415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7">
    <w:nsid w:val="4C952A35"/>
    <w:multiLevelType w:val="hybridMultilevel"/>
    <w:tmpl w:val="DA3A7310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52816F67"/>
    <w:multiLevelType w:val="hybridMultilevel"/>
    <w:tmpl w:val="C3A889DC"/>
    <w:lvl w:ilvl="0" w:tplc="041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2E7255D"/>
    <w:multiLevelType w:val="hybridMultilevel"/>
    <w:tmpl w:val="208E350A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66D96F17"/>
    <w:multiLevelType w:val="hybridMultilevel"/>
    <w:tmpl w:val="61184C42"/>
    <w:lvl w:ilvl="0" w:tplc="04150001">
      <w:start w:val="1"/>
      <w:numFmt w:val="bullet"/>
      <w:lvlText w:val=""/>
      <w:lvlJc w:val="left"/>
      <w:pPr>
        <w:ind w:left="71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3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5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7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59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1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3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5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70" w:hanging="360"/>
      </w:pPr>
      <w:rPr>
        <w:rFonts w:ascii="Wingdings" w:hAnsi="Wingdings" w:hint="default"/>
      </w:rPr>
    </w:lvl>
  </w:abstractNum>
  <w:abstractNum w:abstractNumId="11">
    <w:nsid w:val="684917B3"/>
    <w:multiLevelType w:val="hybridMultilevel"/>
    <w:tmpl w:val="38AA21F4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6B4C0F46"/>
    <w:multiLevelType w:val="hybridMultilevel"/>
    <w:tmpl w:val="44FA9FE8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75510062"/>
    <w:multiLevelType w:val="hybridMultilevel"/>
    <w:tmpl w:val="21C297FA"/>
    <w:lvl w:ilvl="0" w:tplc="0415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7ADE61D8"/>
    <w:multiLevelType w:val="hybridMultilevel"/>
    <w:tmpl w:val="B5C24012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6"/>
  </w:num>
  <w:num w:numId="3">
    <w:abstractNumId w:val="8"/>
  </w:num>
  <w:num w:numId="4">
    <w:abstractNumId w:val="11"/>
  </w:num>
  <w:num w:numId="5">
    <w:abstractNumId w:val="12"/>
  </w:num>
  <w:num w:numId="6">
    <w:abstractNumId w:val="7"/>
  </w:num>
  <w:num w:numId="7">
    <w:abstractNumId w:val="3"/>
  </w:num>
  <w:num w:numId="8">
    <w:abstractNumId w:val="1"/>
  </w:num>
  <w:num w:numId="9">
    <w:abstractNumId w:val="9"/>
  </w:num>
  <w:num w:numId="10">
    <w:abstractNumId w:val="13"/>
  </w:num>
  <w:num w:numId="11">
    <w:abstractNumId w:val="0"/>
  </w:num>
  <w:num w:numId="12">
    <w:abstractNumId w:val="10"/>
  </w:num>
  <w:num w:numId="13">
    <w:abstractNumId w:val="2"/>
  </w:num>
  <w:num w:numId="14">
    <w:abstractNumId w:val="14"/>
  </w:num>
  <w:num w:numId="15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08"/>
  <w:hyphenationZone w:val="425"/>
  <w:characterSpacingControl w:val="doNotCompress"/>
  <w:compat/>
  <w:rsids>
    <w:rsidRoot w:val="00921B73"/>
    <w:rsid w:val="001C61A6"/>
    <w:rsid w:val="00246E33"/>
    <w:rsid w:val="004778AB"/>
    <w:rsid w:val="0055275F"/>
    <w:rsid w:val="005F2BD4"/>
    <w:rsid w:val="00602071"/>
    <w:rsid w:val="006E2E02"/>
    <w:rsid w:val="00700201"/>
    <w:rsid w:val="0071051A"/>
    <w:rsid w:val="00737625"/>
    <w:rsid w:val="00797FB4"/>
    <w:rsid w:val="007A7163"/>
    <w:rsid w:val="0087472B"/>
    <w:rsid w:val="008A7AB9"/>
    <w:rsid w:val="00921B73"/>
    <w:rsid w:val="00981D2F"/>
    <w:rsid w:val="009B185D"/>
    <w:rsid w:val="009D568B"/>
    <w:rsid w:val="00A84E6A"/>
    <w:rsid w:val="00AF1B9D"/>
    <w:rsid w:val="00B859DF"/>
    <w:rsid w:val="00B9616F"/>
    <w:rsid w:val="00BA4053"/>
    <w:rsid w:val="00C46753"/>
    <w:rsid w:val="00DE76B2"/>
    <w:rsid w:val="00E628B6"/>
    <w:rsid w:val="00E86040"/>
    <w:rsid w:val="00EB779A"/>
    <w:rsid w:val="00F23009"/>
    <w:rsid w:val="00FB3BD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4778AB"/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customStyle="1" w:styleId="Wypunktowanie">
    <w:name w:val="!_Wypunktowanie"/>
    <w:basedOn w:val="Normalny"/>
    <w:qFormat/>
    <w:rsid w:val="00981D2F"/>
    <w:pPr>
      <w:numPr>
        <w:numId w:val="1"/>
      </w:numPr>
      <w:spacing w:after="0" w:line="280" w:lineRule="atLeast"/>
      <w:jc w:val="both"/>
    </w:pPr>
    <w:rPr>
      <w:rFonts w:ascii="Times New Roman" w:hAnsi="Times New Roman"/>
      <w:sz w:val="20"/>
    </w:rPr>
  </w:style>
  <w:style w:type="paragraph" w:styleId="Akapitzlist">
    <w:name w:val="List Paragraph"/>
    <w:basedOn w:val="Normalny"/>
    <w:uiPriority w:val="34"/>
    <w:qFormat/>
    <w:rsid w:val="00981D2F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C00CF29-0031-4A03-89B3-F27F9B91501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5</TotalTime>
  <Pages>1</Pages>
  <Words>6970</Words>
  <Characters>41822</Characters>
  <Application>Microsoft Office Word</Application>
  <DocSecurity>0</DocSecurity>
  <Lines>348</Lines>
  <Paragraphs>97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69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tarzyna Derlinska</dc:creator>
  <cp:lastModifiedBy>Katarzyna Derlinska</cp:lastModifiedBy>
  <cp:revision>12</cp:revision>
  <dcterms:created xsi:type="dcterms:W3CDTF">2020-10-26T13:04:00Z</dcterms:created>
  <dcterms:modified xsi:type="dcterms:W3CDTF">2020-10-27T18:40:00Z</dcterms:modified>
</cp:coreProperties>
</file>